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A3E" w:rsidRPr="00FE0439" w:rsidRDefault="00DB0959" w:rsidP="00D75A3E">
      <w:pPr>
        <w:rPr>
          <w:rFonts w:ascii="Times New Roman" w:hAnsi="Times New Roman" w:cs="Times New Roman"/>
          <w:b/>
          <w:sz w:val="32"/>
          <w:szCs w:val="32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32"/>
          <w:szCs w:val="32"/>
        </w:rPr>
        <w:t>AST</w:t>
      </w:r>
      <w:r w:rsidR="00C23B4E">
        <w:rPr>
          <w:rFonts w:ascii="Times New Roman" w:hAnsi="Times New Roman" w:cs="Times New Roman"/>
          <w:b/>
          <w:sz w:val="32"/>
          <w:szCs w:val="32"/>
        </w:rPr>
        <w:t>10401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D75A3E" w:rsidRPr="00FE0439">
        <w:rPr>
          <w:rFonts w:ascii="Times New Roman" w:hAnsi="Times New Roman" w:cs="Times New Roman"/>
          <w:b/>
          <w:sz w:val="32"/>
          <w:szCs w:val="32"/>
        </w:rPr>
        <w:t>Introduction to Electrical Engineering</w:t>
      </w:r>
    </w:p>
    <w:p w:rsidR="004B4F47" w:rsidRPr="00A37AD7" w:rsidRDefault="00A51FA4" w:rsidP="00A37AD7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Tutorial </w:t>
      </w:r>
      <w:r w:rsidR="00091B0D">
        <w:rPr>
          <w:rFonts w:ascii="Times New Roman" w:hAnsi="Times New Roman" w:cs="Times New Roman"/>
          <w:b/>
          <w:sz w:val="32"/>
          <w:szCs w:val="32"/>
        </w:rPr>
        <w:t>5</w:t>
      </w:r>
      <w:r w:rsidR="001E60B4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1002EF">
        <w:rPr>
          <w:rFonts w:ascii="Times New Roman" w:hAnsi="Times New Roman" w:cs="Times New Roman"/>
          <w:b/>
          <w:sz w:val="32"/>
          <w:szCs w:val="32"/>
        </w:rPr>
        <w:t>solution</w:t>
      </w:r>
    </w:p>
    <w:p w:rsidR="004D3528" w:rsidRDefault="004D3528" w:rsidP="004D3528">
      <w:pPr>
        <w:spacing w:after="0" w:line="240" w:lineRule="auto"/>
      </w:pPr>
    </w:p>
    <w:p w:rsidR="00A37AD7" w:rsidRPr="00A02E5F" w:rsidRDefault="00BD0354" w:rsidP="00A02E5F">
      <w:pPr>
        <w:pStyle w:val="a3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Use superposition to find </w:t>
      </w:r>
      <w:proofErr w:type="spellStart"/>
      <w:r w:rsidRPr="00A02E5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v</w:t>
      </w:r>
      <w:r w:rsidRPr="00A02E5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n-US"/>
        </w:rPr>
        <w:t>x</w:t>
      </w:r>
      <w:proofErr w:type="spellEnd"/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in the following circuit</w:t>
      </w:r>
      <w:r w:rsidR="00A37AD7"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A37AD7" w:rsidRPr="00A37AD7" w:rsidRDefault="00A37AD7" w:rsidP="00BD035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A37AD7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D035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C6D65C" wp14:editId="12DE4B59">
            <wp:extent cx="3581400" cy="1643006"/>
            <wp:effectExtent l="0" t="0" r="0" b="0"/>
            <wp:docPr id="24579" name="Picture 3" descr="ale29559_04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9" name="Picture 3" descr="ale29559_0401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36"/>
                    <a:stretch/>
                  </pic:blipFill>
                  <pic:spPr bwMode="auto">
                    <a:xfrm>
                      <a:off x="0" y="0"/>
                      <a:ext cx="3609484" cy="165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D035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05300" cy="3463325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020" cy="346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354" w:rsidRDefault="00BD0354" w:rsidP="00A37A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D035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381500" cy="2295716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8299" cy="2304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E5F" w:rsidRDefault="00A02E5F" w:rsidP="00A02E5F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</w:p>
    <w:p w:rsidR="00A02E5F" w:rsidRPr="00A02E5F" w:rsidRDefault="00A02E5F" w:rsidP="00A02E5F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Use superposition to find </w:t>
      </w:r>
      <w:proofErr w:type="gramStart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o</w:t>
      </w:r>
      <w:proofErr w:type="gramEnd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in the circuit </w:t>
      </w:r>
      <w:r w:rsidRPr="00A02E5F"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>below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.</w:t>
      </w:r>
    </w:p>
    <w:p w:rsidR="00A02E5F" w:rsidRPr="00A02E5F" w:rsidRDefault="00A02E5F" w:rsidP="00A37AD7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</w:p>
    <w:p w:rsidR="00A02E5F" w:rsidRDefault="00C96643" w:rsidP="00A37AD7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  <w:r>
        <w:rPr>
          <w:noProof/>
        </w:rPr>
        <w:drawing>
          <wp:inline distT="0" distB="0" distL="0" distR="0" wp14:anchorId="315D3721" wp14:editId="31AC5860">
            <wp:extent cx="3469005" cy="1997890"/>
            <wp:effectExtent l="0" t="0" r="0" b="2540"/>
            <wp:docPr id="184323" name="Picture 3" descr="ale29559_04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23" name="Picture 3" descr="ale29559_04086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83"/>
                    <a:stretch/>
                  </pic:blipFill>
                  <pic:spPr bwMode="auto">
                    <a:xfrm>
                      <a:off x="0" y="0"/>
                      <a:ext cx="3469005" cy="199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6643" w:rsidRDefault="00C96643" w:rsidP="00A37AD7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</w:p>
    <w:p w:rsidR="00C96643" w:rsidRDefault="00C96643" w:rsidP="00A37AD7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Let    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o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 xml:space="preserve">2, 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where </w:t>
      </w:r>
      <w:proofErr w:type="gramStart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and</w:t>
      </w:r>
      <w:proofErr w:type="gramEnd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are due to 10-V and 2-A sources respectively.  To find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, we use the circuit below.</w:t>
      </w:r>
    </w:p>
    <w:p w:rsidR="00A02E5F" w:rsidRPr="00A02E5F" w:rsidRDefault="00A02E5F" w:rsidP="00A02E5F">
      <w:pPr>
        <w:spacing w:after="0" w:line="240" w:lineRule="auto"/>
        <w:ind w:left="360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615950</wp:posOffset>
                </wp:positionH>
                <wp:positionV relativeFrom="paragraph">
                  <wp:posOffset>73660</wp:posOffset>
                </wp:positionV>
                <wp:extent cx="3777615" cy="2545715"/>
                <wp:effectExtent l="0" t="3175" r="0" b="22860"/>
                <wp:wrapNone/>
                <wp:docPr id="166300" name="群組 166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7615" cy="2545715"/>
                          <a:chOff x="1052" y="7903"/>
                          <a:chExt cx="5949" cy="4009"/>
                        </a:xfrm>
                      </wpg:grpSpPr>
                      <wps:wsp>
                        <wps:cNvPr id="166301" name="Line 567"/>
                        <wps:cNvCnPr/>
                        <wps:spPr bwMode="auto">
                          <a:xfrm flipH="1" flipV="1">
                            <a:off x="3483" y="9399"/>
                            <a:ext cx="130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302" name="Line 568"/>
                        <wps:cNvCnPr/>
                        <wps:spPr bwMode="auto">
                          <a:xfrm flipH="1" flipV="1">
                            <a:off x="2174" y="11271"/>
                            <a:ext cx="39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303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1052" y="10043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10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04" name="Line 570"/>
                        <wps:cNvCnPr/>
                        <wps:spPr bwMode="auto">
                          <a:xfrm>
                            <a:off x="2174" y="9432"/>
                            <a:ext cx="0" cy="18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66305" name="Group 571"/>
                        <wpg:cNvGrpSpPr>
                          <a:grpSpLocks/>
                        </wpg:cNvGrpSpPr>
                        <wpg:grpSpPr bwMode="auto">
                          <a:xfrm flipH="1">
                            <a:off x="6101" y="9027"/>
                            <a:ext cx="189" cy="2243"/>
                            <a:chOff x="3501" y="6664"/>
                            <a:chExt cx="240" cy="2160"/>
                          </a:xfrm>
                        </wpg:grpSpPr>
                        <wps:wsp>
                          <wps:cNvPr id="166306" name="Line 572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07" name="Line 573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6308" name="Group 574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66309" name="Line 575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310" name="Line 576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311" name="Line 577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312" name="Line 578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313" name="Line 579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314" name="Line 580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6315" name="Text Box 581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9401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16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10336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17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9962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18" name="Line 584"/>
                        <wps:cNvCnPr/>
                        <wps:spPr bwMode="auto">
                          <a:xfrm>
                            <a:off x="4231" y="8464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6319" name="Group 585"/>
                        <wpg:cNvGrpSpPr>
                          <a:grpSpLocks/>
                        </wpg:cNvGrpSpPr>
                        <wpg:grpSpPr bwMode="auto">
                          <a:xfrm>
                            <a:off x="2922" y="9212"/>
                            <a:ext cx="561" cy="186"/>
                            <a:chOff x="5940" y="6120"/>
                            <a:chExt cx="1080" cy="180"/>
                          </a:xfrm>
                        </wpg:grpSpPr>
                        <wps:wsp>
                          <wps:cNvPr id="166320" name="Line 586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21" name="Line 587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22" name="Line 588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23" name="Line 589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24" name="Line 590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25" name="Line 591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326" name="Text Box 592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883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327" name="Group 593"/>
                        <wpg:cNvGrpSpPr>
                          <a:grpSpLocks/>
                        </wpg:cNvGrpSpPr>
                        <wpg:grpSpPr bwMode="auto">
                          <a:xfrm>
                            <a:off x="4792" y="8277"/>
                            <a:ext cx="748" cy="189"/>
                            <a:chOff x="5940" y="6120"/>
                            <a:chExt cx="1080" cy="180"/>
                          </a:xfrm>
                        </wpg:grpSpPr>
                        <wps:wsp>
                          <wps:cNvPr id="166328" name="Line 594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29" name="Line 595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30" name="Line 596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31" name="Line 597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32" name="Line 598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33" name="Line 599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334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7903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35" name="Line 601"/>
                        <wps:cNvCnPr/>
                        <wps:spPr bwMode="auto">
                          <a:xfrm>
                            <a:off x="5540" y="9401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336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8653"/>
                            <a:ext cx="112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0.5 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37" name="Line 603"/>
                        <wps:cNvCnPr/>
                        <wps:spPr bwMode="auto">
                          <a:xfrm>
                            <a:off x="5540" y="8464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6338" name="Group 604"/>
                        <wpg:cNvGrpSpPr>
                          <a:grpSpLocks/>
                        </wpg:cNvGrpSpPr>
                        <wpg:grpSpPr bwMode="auto">
                          <a:xfrm>
                            <a:off x="1800" y="9962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166339" name="Oval 60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40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2E5F" w:rsidRDefault="00A02E5F" w:rsidP="00A02E5F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A02E5F" w:rsidRDefault="00A02E5F" w:rsidP="00A02E5F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6341" name="AutoShape 607"/>
                        <wps:cNvSpPr>
                          <a:spLocks noChangeArrowheads="1"/>
                        </wps:cNvSpPr>
                        <wps:spPr bwMode="auto">
                          <a:xfrm>
                            <a:off x="4792" y="9025"/>
                            <a:ext cx="748" cy="74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42" name="Line 608"/>
                        <wps:cNvCnPr/>
                        <wps:spPr bwMode="auto">
                          <a:xfrm rot="5400000" flipV="1">
                            <a:off x="5166" y="9212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343" name="Line 609"/>
                        <wps:cNvCnPr/>
                        <wps:spPr bwMode="auto">
                          <a:xfrm>
                            <a:off x="2174" y="9399"/>
                            <a:ext cx="7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344" name="Line 610"/>
                        <wps:cNvCnPr/>
                        <wps:spPr bwMode="auto">
                          <a:xfrm>
                            <a:off x="4231" y="8466"/>
                            <a:ext cx="0" cy="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345" name="Line 611"/>
                        <wps:cNvCnPr/>
                        <wps:spPr bwMode="auto">
                          <a:xfrm>
                            <a:off x="6101" y="8466"/>
                            <a:ext cx="0" cy="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346" name="AutoShape 612"/>
                        <wps:cNvSpPr>
                          <a:spLocks noChangeArrowheads="1"/>
                        </wps:cNvSpPr>
                        <wps:spPr bwMode="auto">
                          <a:xfrm>
                            <a:off x="3670" y="11351"/>
                            <a:ext cx="187" cy="561"/>
                          </a:xfrm>
                          <a:prstGeom prst="downArrow">
                            <a:avLst>
                              <a:gd name="adj1" fmla="val 50000"/>
                              <a:gd name="adj2" fmla="val 7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66300" o:spid="_x0000_s1026" style="position:absolute;left:0;text-align:left;margin-left:48.5pt;margin-top:5.8pt;width:297.45pt;height:200.45pt;z-index:251819008" coordorigin="1052,7903" coordsize="5949,4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">
                <v:line id="Line 567" o:spid="_x0000_s1027" style="position:absolute;flip:x y;visibility:visible;mso-wrap-style:square" from="3483,9399" to="4792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KOJcIAAADfAAAADwAAAGRycy9kb3ducmV2LnhtbERPy4rCMBTdD/gP4QpuBk2rQ5FqFBEU&#10;Vw7jA7eX5toWm5vSRFv9+snAgMvDec+XnanEgxpXWlYQjyIQxJnVJecKTsfNcArCeWSNlWVS8CQH&#10;y0XvY46pti3/0OPgcxFC2KWooPC+TqV0WUEG3cjWxIG72sagD7DJpW6wDeGmkuMoSqTBkkNDgTWt&#10;C8puh7tRgLx/TaZtTF9ySxc33n9/rs5XpQb9bjUD4anzb/G/e6fD/CSZRDH8/QkA5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KOJcIAAADfAAAADwAAAAAAAAAAAAAA&#10;AAChAgAAZHJzL2Rvd25yZXYueG1sUEsFBgAAAAAEAAQA+QAAAJADAAAAAA==&#10;"/>
                <v:line id="Line 568" o:spid="_x0000_s1028" style="position:absolute;flip:x y;visibility:visible;mso-wrap-style:square" from="2174,11271" to="6101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AQUsQAAADfAAAADwAAAGRycy9kb3ducmV2LnhtbERPTWvCQBC9F/wPywi9FN0YS5DUTRDB&#10;0lOkqeJ1yI5JaHY2ZLcm7a93C4UeH+97m0+mEzcaXGtZwWoZgSCurG65VnD6OCw2IJxH1thZJgXf&#10;5CDPZg9bTLUd+Z1upa9FCGGXooLG+z6V0lUNGXRL2xMH7moHgz7AoZZ6wDGEm07GUZRIgy2HhgZ7&#10;2jdUfZZfRgFy8bPejCt6lq90cXFxfNqdr0o9zqfdCwhPk/8X/7nfdJifJOsoht8/AYDM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kBBSxAAAAN8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9" o:spid="_x0000_s1029" type="#_x0000_t202" style="position:absolute;left:1052;top:10043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YyDMIA&#10;AADfAAAADwAAAGRycy9kb3ducmV2LnhtbERPXWvCMBR9F/wP4Qp700TdyqxGEUXwSZnbBN8uzbUt&#10;NjelyWz3740w2OPhfC9Wna3EnRpfOtYwHikQxJkzJecavj53w3cQPiAbrByThl/ysFr2ewtMjWv5&#10;g+6nkIsYwj5FDUUIdSqlzwqy6EeuJo7c1TUWQ4RNLk2DbQy3lZwolUiLJceGAmvaFJTdTj9Ww/fh&#10;ejm/qmO+tW916zol2c6k1i+Dbj0HEagL/+I/997E+UkyVVN4/okA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FjIM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10 V</w:t>
                        </w:r>
                      </w:p>
                    </w:txbxContent>
                  </v:textbox>
                </v:shape>
                <v:line id="Line 570" o:spid="_x0000_s1030" style="position:absolute;visibility:visible;mso-wrap-style:square" from="2174,9432" to="2174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gB08UAAADfAAAADwAAAGRycy9kb3ducmV2LnhtbERPXWvCMBR9H+w/hDvY20ynEkZnFJkM&#10;dA+ibrA9Xpu7tltzU5Ksrf/eCMIeD+d7thhsIzryoXas4XGUgSAunKm51PDx/vrwBCJEZIONY9Jw&#10;ogCL+e3NDHPjet5Td4ilSCEcctRQxdjmUoaiIoth5FrixH07bzEm6EtpPPYp3DZynGVKWqw5NVTY&#10;0ktFxe/hz2rYTnaqW27e1sPnRh2L1f749dN7re/vhuUziEhD/Bdf3WuT5is1ya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gB08UAAADfAAAADwAAAAAAAAAA&#10;AAAAAAChAgAAZHJzL2Rvd25yZXYueG1sUEsFBgAAAAAEAAQA+QAAAJMDAAAAAA==&#10;"/>
                <v:group id="Group 571" o:spid="_x0000_s1031" style="position:absolute;left:6101;top:9027;width:189;height:2243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VUkCwwAAAN8AAAAP&#10;AAAAAAAAAAAAAAAAAKoCAABkcnMvZG93bnJldi54bWxQSwUGAAAAAAQABAD6AAAAmgMAAAAA&#10;">
                  <v:line id="Line 572" o:spid="_x0000_s1032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Y6P8UAAADfAAAADwAAAGRycy9kb3ducmV2LnhtbERPXUvDMBR9F/wP4Qq+2dQNwuiWjaEM&#10;Nh/EbYJ7vGuubbW5KUls6783wmCPh/O9WI22FT350DjW8JjlIIhLZxquNLwfNw8zECEiG2wdk4Zf&#10;CrBa3t4ssDBu4D31h1iJFMKhQA11jF0hZShrshgy1xEn7tN5izFBX0njcUjhtpWTPFfSYsOpocaO&#10;nmoqvw8/VsPr9E31693LdvzYqXP5vD+fvgav9f3duJ6DiDTGq/ji3po0X6lpruD/TwI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Y6P8UAAADfAAAADwAAAAAAAAAA&#10;AAAAAAChAgAAZHJzL2Rvd25yZXYueG1sUEsFBgAAAAAEAAQA+QAAAJMDAAAAAA==&#10;"/>
                  <v:line id="Line 573" o:spid="_x0000_s1033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qfpMUAAADfAAAADwAAAGRycy9kb3ducmV2LnhtbERPXWvCMBR9H+w/hDvY20ynEEdnFJkM&#10;dA+ibrA9Xpu7tltzU5Ksrf/eCMIeD+d7thhsIzryoXas4XGUgSAunKm51PDx/vrwBCJEZIONY9Jw&#10;ogCL+e3NDHPjet5Td4ilSCEcctRQxdjmUoaiIoth5FrixH07bzEm6EtpPPYp3DZynGVKWqw5NVTY&#10;0ktFxe/hz2rYTnaqW27e1sPnRh2L1f749dN7re/vhuUziEhD/Bdf3WuT5is1ya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qfpMUAAADfAAAADwAAAAAAAAAA&#10;AAAAAAChAgAAZHJzL2Rvd25yZXYueG1sUEsFBgAAAAAEAAQA+QAAAJMDAAAAAA==&#10;"/>
                  <v:group id="Group 574" o:spid="_x0000_s1034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ebAEwwAAAN8AAAAP&#10;AAAAAAAAAAAAAAAAAKoCAABkcnMvZG93bnJldi54bWxQSwUGAAAAAAQABAD6AAAAmgMAAAAA&#10;">
                    <v:line id="Line 575" o:spid="_x0000_s1035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WhpMUAAADfAAAADwAAAGRycy9kb3ducmV2LnhtbERPz2vCMBS+D/wfwhN2GZq6jaKdUUQQ&#10;dvAylcpub81bU9q81CTT7r9fBoMdP77fy/VgO3ElHxrHCmbTDARx5XTDtYLTcTeZgwgRWWPnmBR8&#10;U4D1anS3xEK7G7/R9RBrkUI4FKjAxNgXUobKkMUwdT1x4j6dtxgT9LXUHm8p3HbyMctyabHh1GCw&#10;p62hqj18WQVyvn+4+M3Hc1u25/PClFXZv++Vuh8PmxcQkYb4L/5zv+o0P8+fsgX8/kkA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0WhpMUAAADfAAAADwAAAAAAAAAA&#10;AAAAAAChAgAAZHJzL2Rvd25yZXYueG1sUEsFBgAAAAAEAAQA+QAAAJMDAAAAAA==&#10;"/>
                    <v:line id="Line 576" o:spid="_x0000_s1036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qRDcUAAADfAAAADwAAAGRycy9kb3ducmV2LnhtbERPTUvDQBC9C/6HZQRvdlMLi6TdlqII&#10;rQexVbDHaXZMotnZsLsm8d87B8Hj432vNpPv1EAxtYEtzGcFKOIquJZrC2+vjzd3oFJGdtgFJgs/&#10;lGCzvrxYYenCyAcajrlWEsKpRAtNzn2pdaoa8phmoScW7iNEj1lgrLWLOEq47/RtURjtsWVpaLCn&#10;+4aqr+O3t/C8eDHDdv+0m9735lw9HM6nzzFae301bZegMk35X/zn3jmZb8xiLg/kjwD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qRDcUAAADfAAAADwAAAAAAAAAA&#10;AAAAAAChAgAAZHJzL2Rvd25yZXYueG1sUEsFBgAAAAAEAAQA+QAAAJMDAAAAAA==&#10;"/>
                    <v:line id="Line 577" o:spid="_x0000_s1037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o7f8YAAADfAAAADwAAAGRycy9kb3ducmV2LnhtbERPz0vDMBS+C/sfwhO8iEurUma3bAxB&#10;8LDLNunw9tY8m9LmpUviVv/7RRA8fny/F6vR9uJMPrSOFeTTDARx7XTLjYKP/dvDDESIyBp7x6Tg&#10;hwKslpObBZbaXXhL511sRArhUKICE+NQShlqQxbD1A3Eifty3mJM0DdSe7ykcNvLxywrpMWWU4PB&#10;gV4N1d3u2yqQs839ya+Pz13VHQ4vpqqr4XOj1N3tuJ6DiDTGf/Gf+12n+UXxlOfw+ycB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qO3/GAAAA3wAAAA8AAAAAAAAA&#10;AAAAAAAAoQIAAGRycy9kb3ducmV2LnhtbFBLBQYAAAAABAAEAPkAAACUAwAAAAA=&#10;"/>
                    <v:line id="Line 578" o:spid="_x0000_s1038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Sq4cUAAADfAAAADwAAAGRycy9kb3ducmV2LnhtbERPXWvCMBR9F/Yfwh3sTVMVgnRGkY2B&#10;+iDTDbbHa3PXdmtuSpK19d+bgbDHw/lergfbiI58qB1rmE4yEMSFMzWXGt7fXsYLECEiG2wck4YL&#10;BViv7kZLzI3r+UjdKZYihXDIUUMVY5tLGYqKLIaJa4kT9+W8xZigL6Xx2Kdw28hZlilpsebUUGFL&#10;TxUVP6dfq+Ewf1XdZrffDh87dS6ej+fP795r/XA/bB5BRBriv/jm3po0X6n5dAZ/fxI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Sq4cUAAADfAAAADwAAAAAAAAAA&#10;AAAAAAChAgAAZHJzL2Rvd25yZXYueG1sUEsFBgAAAAAEAAQA+QAAAJMDAAAAAA==&#10;"/>
                    <v:line id="Line 579" o:spid="_x0000_s1039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QAk8YAAADfAAAADwAAAGRycy9kb3ducmV2LnhtbERPz0vDMBS+D/wfwhO8DJfOjTLrsjEE&#10;wcMuTmnx9myeTWnzUpO41f/eDAY7fny/19vR9uJIPrSOFcxnGQji2umWGwUf7y/3KxAhImvsHZOC&#10;Pwqw3dxM1lhod+I3Oh5iI1IIhwIVmBiHQspQG7IYZm4gTty38xZjgr6R2uMphdtePmRZLi22nBoM&#10;DvRsqO4Ov1aBXO2nP373tezKrqoeTVmXw+deqbvbcfcEItIYr+KL+1Wn+Xm+mC/g/CcBkJ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0AJPGAAAA3wAAAA8AAAAAAAAA&#10;AAAAAAAAoQIAAGRycy9kb3ducmV2LnhtbFBLBQYAAAAABAAEAPkAAACUAwAAAAA=&#10;"/>
                    <v:line id="Line 580" o:spid="_x0000_s1040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GXDsYAAADfAAAADwAAAGRycy9kb3ducmV2LnhtbERPXWvCMBR9H+w/hDvY20ydI4xqFNkY&#10;6B5EnaCP1+au7dbclCRru39vhMEeD+d7thhsIzryoXasYTzKQBAXztRcajh8vD08gwgR2WDjmDT8&#10;UoDF/PZmhrlxPe+o28dSpBAOOWqoYmxzKUNRkcUwci1x4j6dtxgT9KU0HvsUbhv5mGVKWqw5NVTY&#10;0ktFxff+x2rYTLaqW67fV8Nxrc7F6+58+uq91vd3w3IKItIQ/8V/7pVJ85WajJ/g+icB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Blw7GAAAA3wAAAA8AAAAAAAAA&#10;AAAAAAAAoQIAAGRycy9kb3ducmV2LnhtbFBLBQYAAAAABAAEAPkAAACUAwAAAAA=&#10;"/>
                  </v:group>
                </v:group>
                <v:shape id="Text Box 581" o:spid="_x0000_s1041" type="#_x0000_t202" style="position:absolute;left:6288;top:9401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qZPsMA&#10;AADfAAAADwAAAGRycy9kb3ducmV2LnhtbERPXWvCMBR9F/Yfwh34polzFu2MMhRhT445FXy7NNe2&#10;rLkpTbT13xth4OPhfM+Xna3ElRpfOtYwGioQxJkzJeca9r+bwRSED8gGK8ek4UYelouX3hxT41r+&#10;oesu5CKGsE9RQxFCnUrps4Is+qGriSN3do3FEGGTS9NgG8NtJd+USqTFkmNDgTWtCsr+dher4bA9&#10;n47v6jtf20nduk5JtjOpdf+1+/wAEagLT/G/+8vE+UkyHk3g8ScC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mqZPs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582" o:spid="_x0000_s1042" type="#_x0000_t202" style="position:absolute;left:6288;top:10336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HScIA&#10;AADfAAAADwAAAGRycy9kb3ducmV2LnhtbERPW2vCMBR+F/wP4Qz2polOi6tGEcdgTxNvA98OzbEt&#10;a05Kk9n67xdB8PHjuy9Wna3ElRpfOtYwGioQxJkzJecajofPwQyED8gGK8ek4UYeVst+b4GpcS3v&#10;6LoPuYgh7FPUUIRQp1L6rCCLfuhq4shdXGMxRNjk0jTYxnBbybFSibRYcmwosKZNQdnv/s9qOH1f&#10;zj8Ttc0/7LRuXack23ep9etLt56DCNSFp/jh/jJxfpK8jRK4/4kA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uAdJ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583" o:spid="_x0000_s1043" type="#_x0000_t202" style="position:absolute;left:6101;top:9962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Si0sMA&#10;AADfAAAADwAAAGRycy9kb3ducmV2LnhtbERPXWvCMBR9F/YfwhX2polTu1mNMhRhT8qcDny7NNe2&#10;rLkpTWbrv18EYY+H871YdbYSV2p86VjDaKhAEGfOlJxrOH5tB28gfEA2WDkmDTfysFo+9RaYGtfy&#10;J10PIRcxhH2KGooQ6lRKnxVk0Q9dTRy5i2sshgibXJoG2xhuK/miVCItlhwbCqxpXVD2c/i1Gk67&#10;y/l7ovb5xk7r1nVKsp1JrZ/73fscRKAu/Isf7g8T5yfJePQK9z8R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Si0s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584" o:spid="_x0000_s1044" style="position:absolute;visibility:visible;mso-wrap-style:square" from="4231,8464" to="4792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ydC8UAAADfAAAADwAAAGRycy9kb3ducmV2LnhtbERPTUvDQBC9C/6HZQRvdlMLi6TdlqII&#10;rQexVbDHaXZMotnZsLsm8d87B8Hj432vNpPv1EAxtYEtzGcFKOIquJZrC2+vjzd3oFJGdtgFJgs/&#10;lGCzvrxYYenCyAcajrlWEsKpRAtNzn2pdaoa8phmoScW7iNEj1lgrLWLOEq47/RtURjtsWVpaLCn&#10;+4aqr+O3t/C8eDHDdv+0m9735lw9HM6nzzFae301bZegMk35X/zn3jmZb8xiLoPljwD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ydC8UAAADfAAAADwAAAAAAAAAA&#10;AAAAAAChAgAAZHJzL2Rvd25yZXYueG1sUEsFBgAAAAAEAAQA+QAAAJMDAAAAAA==&#10;"/>
                <v:group id="Group 585" o:spid="_x0000_s1045" style="position:absolute;left:2922;top:9212;width:561;height:186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1Rbb8QAAADfAAAA&#10;DwAAAAAAAAAAAAAAAACqAgAAZHJzL2Rvd25yZXYueG1sUEsFBgAAAAAEAAQA+gAAAJsDAAAAAA==&#10;">
                  <v:line id="Line 586" o:spid="_x0000_s1046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pUWcUAAADfAAAADwAAAGRycy9kb3ducmV2LnhtbERPTUvDQBC9C/6HZQQvYjdWCW3sthRB&#10;8NCLVVK8TbNjNiQ7G3fXNv575yB4fLzv1WbygzpRTF1gA3ezAhRxE2zHrYH3t+fbBaiUkS0OgcnA&#10;DyXYrC8vVljZcOZXOu1zqySEU4UGXM5jpXVqHHlMszASC/cZoscsMLbaRjxLuB/0vChK7bFjaXA4&#10;0pOjpt9/ewN6sbv5itvjQ1/3h8PS1U09fuyMub6ato+gMk35X/znfrEyvyzv5/JA/gg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pUWcUAAADfAAAADwAAAAAAAAAA&#10;AAAAAAChAgAAZHJzL2Rvd25yZXYueG1sUEsFBgAAAAAEAAQA+QAAAJMDAAAAAA==&#10;"/>
                  <v:line id="Line 587" o:spid="_x0000_s1047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r+K8UAAADfAAAADwAAAGRycy9kb3ducmV2LnhtbERPXWvCMBR9F/Yfwh3sTVMVgnRGkY2B&#10;+iDTDbbHa3PXdmtuSpK19d+bgbDHw/lergfbiI58qB1rmE4yEMSFMzWXGt7fXsYLECEiG2wck4YL&#10;BViv7kZLzI3r+UjdKZYihXDIUUMVY5tLGYqKLIaJa4kT9+W8xZigL6Xx2Kdw28hZlilpsebUUGFL&#10;TxUVP6dfq+Ewf1XdZrffDh87dS6ej+fP795r/XA/bB5BRBriv/jm3po0X6n5bAp/fxI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r+K8UAAADfAAAADwAAAAAAAAAA&#10;AAAAAAChAgAAZHJzL2Rvd25yZXYueG1sUEsFBgAAAAAEAAQA+QAAAJMDAAAAAA==&#10;"/>
                  <v:line id="Line 588" o:spid="_x0000_s1048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RvtcYAAADfAAAADwAAAGRycy9kb3ducmV2LnhtbERPz0vDMBS+C/sfwhO8iEtXpcxu2RiC&#10;4GGXbdLh7a15NqXNS03iVv/7RRA8fny/l+vR9uJMPrSOFcymGQji2umWGwXvh9eHOYgQkTX2jknB&#10;DwVYryY3Syy1u/COzvvYiBTCoUQFJsahlDLUhiyGqRuIE/fpvMWYoG+k9nhJ4baXeZYV0mLLqcHg&#10;QC+G6m7/bRXI+fb+y29OT13VHY/Ppqqr4WOr1N3tuFmAiDTGf/Gf+02n+UXxmOfw+ycB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Ub7XGAAAA3wAAAA8AAAAAAAAA&#10;AAAAAAAAoQIAAGRycy9kb3ducmV2LnhtbFBLBQYAAAAABAAEAPkAAACUAwAAAAA=&#10;"/>
                  <v:line id="Line 589" o:spid="_x0000_s1049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TFx8UAAADfAAAADwAAAGRycy9kb3ducmV2LnhtbERPW0vDMBR+F/wP4Qi+uXQrBKnLxpgI&#10;mw/iLuAez5qzttqclCS29d8bQdjjx3efL0fbip58aBxrmE4yEMSlMw1XGo6Hl4dHECEiG2wdk4Yf&#10;CrBc3N7MsTBu4B31+1iJFMKhQA11jF0hZShrshgmriNO3MV5izFBX0njcUjhtpWzLFPSYsOpocaO&#10;1jWVX/tvq+Etf1f9avu6GT+26lw+786nz8FrfX83rp5ARBrjVfzv3pg0X6l8lsPfnwR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TFx8UAAADfAAAADwAAAAAAAAAA&#10;AAAAAAChAgAAZHJzL2Rvd25yZXYueG1sUEsFBgAAAAAEAAQA+QAAAJMDAAAAAA==&#10;"/>
                  <v:line id="Line 590" o:spid="_x0000_s1050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SWsYAAADfAAAADwAAAGRycy9kb3ducmV2LnhtbERPz0vDMBS+C/4P4QlexKXOUba6bAxB&#10;8LDLprR4e2ueTWnzUpO4df/9MhA8fny/l+vR9uJIPrSOFTxNMhDEtdMtNwo+P94e5yBCRNbYOyYF&#10;ZwqwXt3eLLHQ7sQ7Ou5jI1IIhwIVmBiHQspQG7IYJm4gTty38xZjgr6R2uMphdteTrMslxZbTg0G&#10;B3o1VHf7X6tAzrcPP35zmHVlV1ULU9bl8LVV6v5u3LyAiDTGf/Gf+12n+Xn+PJ3B9U8CIF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xUlrGAAAA3wAAAA8AAAAAAAAA&#10;AAAAAAAAoQIAAGRycy9kb3ducmV2LnhtbFBLBQYAAAAABAAEAPkAAACUAwAAAAA=&#10;"/>
                  <v:line id="Line 591" o:spid="_x0000_s1051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H4KMYAAADfAAAADwAAAGRycy9kb3ducmV2LnhtbERPXWvCMBR9H+w/hDvwbaZTFkZnFNkQ&#10;dA+ibrA9Xpu7tltzU5Ks7f69EQQfD+d7thhsIzryoXas4WGcgSAunKm51PDxvrp/AhEissHGMWn4&#10;pwCL+e3NDHPjet5Td4ilSCEcctRQxdjmUoaiIoth7FrixH07bzEm6EtpPPYp3DZykmVKWqw5NVTY&#10;0ktFxe/hz2rYTneqW27e1sPnRh2L1/3x66f3Wo/uhuUziEhDvIov7rVJ85WaTh7h/CcBkP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h+CjGAAAA3wAAAA8AAAAAAAAA&#10;AAAAAAAAoQIAAGRycy9kb3ducmV2LnhtbFBLBQYAAAAABAAEAPkAAACUAwAAAAA=&#10;"/>
                </v:group>
                <v:shape id="Text Box 592" o:spid="_x0000_s1052" type="#_x0000_t202" style="position:absolute;left:2735;top:883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TN9MMA&#10;AADfAAAADwAAAGRycy9kb3ducmV2LnhtbERPW2vCMBR+F/wP4Qi+aTK3FVcbZWwIPk3mZeDboTm9&#10;sOakNNF2/34RBnv8+O7ZZrCNuFHna8caHuYKBHHuTM2lhtNxO1uC8AHZYOOYNPyQh816PMowNa7n&#10;T7odQiliCPsUNVQhtKmUPq/Iop+7ljhyhesshgi7UpoO+xhuG7lQKpEWa44NFbb0VlH+fbhaDeeP&#10;4vL1pPblu31uezcoyfZFaj2dDK8rEIGG8C/+c+9MnJ8kj4sE7n8iAL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TN9M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593" o:spid="_x0000_s1053" style="position:absolute;left:4792;top:8277;width:748;height:189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+ugO8QAAADfAAAADwAAAGRycy9kb3ducmV2LnhtbERPy2rCQBTdC/7DcIXu&#10;dBKlsaSOImLFhQg+oHR3yVyTYOZOyIxJ/PtOoeDycN6LVW8q0VLjSssK4kkEgjizuuRcwfXyNf4A&#10;4TyyxsoyKXiSg9VyOFhgqm3HJ2rPPhchhF2KCgrv61RKlxVk0E1sTRy4m20M+gCbXOoGuxBuKjmN&#10;okQaLDk0FFjTpqDsfn4YBbsOu/Us3raH+23z/Lm8H78PMSn1NurXnyA89f4l/nfvdZifJLPpH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+ugO8QAAADfAAAA&#10;DwAAAAAAAAAAAAAAAACqAgAAZHJzL2Rvd25yZXYueG1sUEsFBgAAAAAEAAQA+gAAAJsDAAAAAA==&#10;">
                  <v:line id="Line 594" o:spid="_x0000_s1054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xYX8UAAADfAAAADwAAAGRycy9kb3ducmV2LnhtbERPTUvDQBC9C/6HZQQvYjdWCW3sthRB&#10;8NCLVVK8TbNjNiQ7G3fXNv575yB4fLzv1WbygzpRTF1gA3ezAhRxE2zHrYH3t+fbBaiUkS0OgcnA&#10;DyXYrC8vVljZcOZXOu1zqySEU4UGXM5jpXVqHHlMszASC/cZoscsMLbaRjxLuB/0vChK7bFjaXA4&#10;0pOjpt9/ewN6sbv5itvjQ1/3h8PS1U09fuyMub6ato+gMk35X/znfrEyvyzv5zJY/gg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7xYX8UAAADfAAAADwAAAAAAAAAA&#10;AAAAAAChAgAAZHJzL2Rvd25yZXYueG1sUEsFBgAAAAAEAAQA+QAAAJMDAAAAAA==&#10;"/>
                  <v:line id="Line 595" o:spid="_x0000_s1055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zyLcYAAADfAAAADwAAAGRycy9kb3ducmV2LnhtbERPXWvCMBR9H+w/hDvY20ynELZqFNkY&#10;6B5kOkEfr81d2625KUnW1n+/DAQfD+d7thhsIzryoXas4XGUgSAunKm51LD/fHt4AhEissHGMWk4&#10;U4DF/PZmhrlxPW+p28VSpBAOOWqoYmxzKUNRkcUwci1x4r6ctxgT9KU0HvsUbhs5zjIlLdacGips&#10;6aWi4mf3azVsJh+qW67fV8NhrU7F6/Z0/O691vd3w3IKItIQr+KLe2XSfKUm42f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s8i3GAAAA3wAAAA8AAAAAAAAA&#10;AAAAAAAAoQIAAGRycy9kb3ducmV2LnhtbFBLBQYAAAAABAAEAPkAAACUAwAAAAA=&#10;"/>
                  <v:line id="Line 596" o:spid="_x0000_s1056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PChMUAAADfAAAADwAAAGRycy9kb3ducmV2LnhtbERPTUvDQBC9C/6HZQQvYjdaCW3sthRB&#10;8NCLVVK8TbNjNiQ7G3fXNv575yB4fLzv1WbygzpRTF1gA3ezAhRxE2zHrYH3t+fbBaiUkS0OgcnA&#10;DyXYrC8vVljZcOZXOu1zqySEU4UGXM5jpXVqHHlMszASC/cZoscsMLbaRjxLuB/0fVGU2mPH0uBw&#10;pCdHTb//9gb0YnfzFbfHh77uD4elq5t6/NgZc301bR9BZZryv/jP/WJlflnO5/JA/gg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PChMUAAADfAAAADwAAAAAAAAAA&#10;AAAAAAChAgAAZHJzL2Rvd25yZXYueG1sUEsFBgAAAAAEAAQA+QAAAJMDAAAAAA==&#10;"/>
                  <v:line id="Line 597" o:spid="_x0000_s1057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No9sUAAADfAAAADwAAAGRycy9kb3ducmV2LnhtbERPXUvDMBR9F/Yfwh345tJZCFKXjbEh&#10;bD6Im4J7vGvu2mpzU5LY1n9vBGGPh/O9WI22FT350DjWMJ9lIIhLZxquNLy/Pd09gAgR2WDrmDT8&#10;UIDVcnKzwMK4gQ/UH2MlUgiHAjXUMXaFlKGsyWKYuY44cRfnLcYEfSWNxyGF21beZ5mSFhtODTV2&#10;tKmp/Dp+Ww0v+avq1/vn3fixV+dyezifPgev9e10XD+CiDTGq/jfvTNpvlJ5Poe/Pwm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No9sUAAADfAAAADwAAAAAAAAAA&#10;AAAAAAChAgAAZHJzL2Rvd25yZXYueG1sUEsFBgAAAAAEAAQA+QAAAJMDAAAAAA==&#10;"/>
                  <v:line id="Line 598" o:spid="_x0000_s1058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35aMYAAADfAAAADwAAAGRycy9kb3ducmV2LnhtbERPz0vDMBS+D/wfwhO8iEvdRpl12RiC&#10;sMMuTmnx9myeTWnzUpO4df+9GQg7fny/V5vR9uJIPrSOFTxOMxDEtdMtNwo+3l8fliBCRNbYOyYF&#10;ZwqwWd9MVlhod+I3Oh5iI1IIhwIVmBiHQspQG7IYpm4gTty38xZjgr6R2uMphdtezrIslxZbTg0G&#10;B3oxVHeHX6tALvf3P377tejKrqqeTFmXw+deqbvbcfsMItIYr+J/906n+Xk+n8/g8icB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N+WjGAAAA3wAAAA8AAAAAAAAA&#10;AAAAAAAAoQIAAGRycy9kb3ducmV2LnhtbFBLBQYAAAAABAAEAPkAAACUAwAAAAA=&#10;"/>
                  <v:line id="Line 599" o:spid="_x0000_s1059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1TGsUAAADfAAAADwAAAGRycy9kb3ducmV2LnhtbERPXUvDMBR9H/gfwhV821IthFGXjaEI&#10;2x6Gm4I+3jXXttrclCS23b9fhIGPh/O9WI22FT350DjWcD/LQBCXzjRcaXh/e5nOQYSIbLB1TBrO&#10;FGC1vJkssDBu4AP1x1iJFMKhQA11jF0hZShrshhmriNO3JfzFmOCvpLG45DCbSsfskxJiw2nhho7&#10;eqqp/Dn+Wg37/FX16+1uM35s1al8Ppw+vwev9d3tuH4EEWmM/+Kre2PSfKXyPIe/Pwm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1TGsUAAADfAAAADwAAAAAAAAAA&#10;AAAAAAChAgAAZHJzL2Rvd25yZXYueG1sUEsFBgAAAAAEAAQA+QAAAJMDAAAAAA==&#10;"/>
                </v:group>
                <v:shape id="Text Box 600" o:spid="_x0000_s1060" type="#_x0000_t202" style="position:absolute;left:4605;top:7903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NgxcMA&#10;AADfAAAADwAAAGRycy9kb3ducmV2LnhtbERPXWvCMBR9F/Yfwh3sTZNNLVs1LWND2NNEncLeLs21&#10;LTY3pYm2+/eLIPh4ON/LfLCNuFDna8canicKBHHhTM2lhp/davwKwgdkg41j0vBHHvLsYbTE1Lie&#10;N3TZhlLEEPYpaqhCaFMpfVGRRT9xLXHkjq6zGCLsSmk67GO4beSLUom0WHNsqLClj4qK0/ZsNey/&#10;j7+HmVqXn3be9m5Qku2b1PrpcXhfgAg0hLv45v4ycX6STKczuP6JAG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Ngx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line id="Line 601" o:spid="_x0000_s1061" style="position:absolute;visibility:visible;mso-wrap-style:square" from="5540,9401" to="6101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hu9cUAAADfAAAADwAAAGRycy9kb3ducmV2LnhtbERPXUvDMBR9H/gfwhV829JZDFKXjaEI&#10;mw/iprA93jXXtrO5KUls6783wsDHw/lerEbbip58aBxrmM8yEMSlMw1XGj7en6f3IEJENtg6Jg0/&#10;FGC1vJossDBu4B31+1iJFMKhQA11jF0hZShrshhmriNO3KfzFmOCvpLG45DCbStvs0xJiw2nhho7&#10;eqyp/Np/Ww2v+Zvq19uXzXjYqlP5tDsdz4PX+uZ6XD+AiDTGf/HFvTFpvlJ5fgd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hu9cUAAADfAAAADwAAAAAAAAAA&#10;AAAAAAChAgAAZHJzL2Rvd25yZXYueG1sUEsFBgAAAAAEAAQA+QAAAJMDAAAAAA==&#10;"/>
                <v:shape id="Text Box 602" o:spid="_x0000_s1062" type="#_x0000_t202" style="position:absolute;left:4605;top:8653;width:112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1bKcMA&#10;AADfAAAADwAAAGRycy9kb3ducmV2LnhtbERPW2vCMBR+F/wP4Qh700TdyqyNIhuDPSlzm+DboTm9&#10;YHNSmsx2/94Igz1+fPdsO9hGXKnztWMN85kCQZw7U3Op4evzbfoMwgdkg41j0vBLHrab8SjD1Lie&#10;P+h6DKWIIexT1FCF0KZS+rwii37mWuLIFa6zGCLsSmk67GO4beRCqURarDk2VNjSS0X55fhjNXzv&#10;i/PpUR3KV/vU9m5Qku1Kav0wGXZrEIGG8C/+c7+bOD9JlssE7n8iAL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1bK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0.5 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603" o:spid="_x0000_s1063" style="position:absolute;visibility:visible;mso-wrap-style:square" from="5540,8464" to="610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ZVGcUAAADfAAAADwAAAGRycy9kb3ducmV2LnhtbERPXUvDMBR9H/gfwhV829JZiFKXjaEI&#10;mw/iprA93jXXtrO5KUls6783wsDHw/lerEbbip58aBxrmM8yEMSlMw1XGj7en6f3IEJENtg6Jg0/&#10;FGC1vJossDBu4B31+1iJFMKhQA11jF0hZShrshhmriNO3KfzFmOCvpLG45DCbStvs0xJiw2nhho7&#10;eqyp/Np/Ww2v+Zvq19uXzXjYqlP5tDsdz4PX+uZ6XD+AiDTGf/HFvTFpvlJ5fgd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ZVGcUAAADfAAAADwAAAAAAAAAA&#10;AAAAAAChAgAAZHJzL2Rvd25yZXYueG1sUEsFBgAAAAAEAAQA+QAAAJMDAAAAAA==&#10;"/>
                <v:group id="Group 604" o:spid="_x0000_s1064" style="position:absolute;left:1800;top:9962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62ilMQAAADfAAAA&#10;DwAAAAAAAAAAAAAAAACqAgAAZHJzL2Rvd25yZXYueG1sUEsFBgAAAAAEAAQA+gAAAJsDAAAAAA==&#10;">
                  <v:oval id="Oval 605" o:spid="_x0000_s1065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XW58MA&#10;AADfAAAADwAAAGRycy9kb3ducmV2LnhtbERPTUvDQBC9C/6HZYTe7KYuDRq7LcVSqIceTPU+ZKdJ&#10;aHY2ZMc0/ntXKHh8vO/VZvKdGmmIbWALi3kGirgKruXawudp//gMKgqywy4wWfihCJv1/d0KCxeu&#10;/EFjKbVKIRwLtNCI9IXWsWrIY5yHnjhx5zB4lASHWrsBryncd/opy3LtseXU0GBPbw1Vl/LbW9jV&#10;2zIftZGlOe8Osrx8Hd/NwtrZw7R9BSU0yb/45j64ND/PjXmBvz8J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XW58MAAADfAAAADwAAAAAAAAAAAAAAAACYAgAAZHJzL2Rv&#10;d25yZXYueG1sUEsFBgAAAAAEAAQA9QAAAIgDAAAAAA==&#10;"/>
                  <v:shape id="Text Box 606" o:spid="_x0000_s1066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4Vu8MA&#10;AADfAAAADwAAAGRycy9kb3ducmV2LnhtbERPTWvCQBC9F/wPyxR6q7ttbaipq0hLoSeLWgVvQ3ZM&#10;QrOzIbs18d87B8Hj433PFoNv1Im6WAe28DQ2oIiL4GouLfxuvx7fQMWE7LAJTBbOFGExH93NMHeh&#10;5zWdNqlUEsIxRwtVSm2udSwq8hjHoSUW7hg6j0lgV2rXYS/hvtHPxmTaY83SUGFLHxUVf5t/b2G3&#10;Oh72E/NTfvrXtg+D0eyn2tqH+2H5DirRkG7iq/vbyfwse5nIA/kjAP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4Vu8MAAADfAAAADwAAAAAAAAAAAAAAAACYAgAAZHJzL2Rv&#10;d25yZXYueG1sUEsFBgAAAAAEAAQA9QAAAIgDAAAAAA==&#10;" filled="f" stroked="f">
                    <v:textbox>
                      <w:txbxContent>
                        <w:p w:rsidR="00A02E5F" w:rsidRDefault="00A02E5F" w:rsidP="00A02E5F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A02E5F" w:rsidRDefault="00A02E5F" w:rsidP="00A02E5F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607" o:spid="_x0000_s1067" type="#_x0000_t4" style="position:absolute;left:4792;top:9025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/dPsMA&#10;AADfAAAADwAAAGRycy9kb3ducmV2LnhtbERP3WrCMBS+F/YO4Qx2p6mbFKlGkcFANm+se4Cz5thU&#10;m5OaZG339osw2OXH97/ejrYVPfnQOFYwn2UgiCunG64VfJ7epksQISJrbB2Tgh8KsN08TNZYaDfw&#10;kfoy1iKFcChQgYmxK6QMlSGLYeY64sSdnbcYE/S11B6HFG5b+ZxlubTYcGow2NGroepaflsFl6/O&#10;DIfl7ZyVle/l+8Hvb8cPpZ4ex90KRKQx/ov/3Hud5uf5y2IO9z8J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1/dPsMAAADfAAAADwAAAAAAAAAAAAAAAACYAgAAZHJzL2Rv&#10;d25yZXYueG1sUEsFBgAAAAAEAAQA9QAAAIgDAAAAAA==&#10;"/>
                <v:line id="Line 608" o:spid="_x0000_s1068" style="position:absolute;rotation:-90;flip:y;visibility:visible;mso-wrap-style:square" from="5166,9212" to="5166,9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Ra9MUAAADfAAAADwAAAGRycy9kb3ducmV2LnhtbERPW0vDMBR+F/Yfwhn45tJVrVKXjbEh&#10;DEGo1RffDs3pBZuTkmRb9u+NIOzx47uvNtGM4kTOD5YVLBcZCOLG6oE7BV+fr3fPIHxA1jhaJgUX&#10;8rBZz25WWGp75g861aETKYR9iQr6EKZSSt/0ZNAv7EScuNY6gyFB10nt8JzCzSjzLCukwYFTQ48T&#10;7XpqfuqjUfB9eY9Ph6pa5i422/3jsa3fqlap23ncvoAIFMNV/O8+6DS/KO4fcvj7kwD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Ra9MUAAADfAAAADwAAAAAAAAAA&#10;AAAAAAChAgAAZHJzL2Rvd25yZXYueG1sUEsFBgAAAAAEAAQA+QAAAJMDAAAAAA==&#10;">
                  <v:stroke endarrow="block"/>
                </v:line>
                <v:line id="Line 609" o:spid="_x0000_s1069" style="position:absolute;visibility:visible;mso-wrap-style:square" from="2174,9399" to="2922,9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sgZ8UAAADfAAAADwAAAGRycy9kb3ducmV2LnhtbERPXUvDMBR9H/gfwhV829JZCVKXjaEI&#10;mw/iprA93jXXtrO5KUls6783wsDHw/lerEbbip58aBxrmM8yEMSlMw1XGj7en6f3IEJENtg6Jg0/&#10;FGC1vJossDBu4B31+1iJFMKhQA11jF0hZShrshhmriNO3KfzFmOCvpLG45DCbStvs0xJiw2nhho7&#10;eqyp/Np/Ww2v+Zvq19uXzXjYqlP5tDsdz4PX+uZ6XD+AiDTGf/HFvTFpvlL5XQ5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JsgZ8UAAADfAAAADwAAAAAAAAAA&#10;AAAAAAChAgAAZHJzL2Rvd25yZXYueG1sUEsFBgAAAAAEAAQA+QAAAJMDAAAAAA==&#10;"/>
                <v:line id="Line 610" o:spid="_x0000_s1070" style="position:absolute;visibility:visible;mso-wrap-style:square" from="4231,8466" to="4231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K4E8YAAADfAAAADwAAAGRycy9kb3ducmV2LnhtbERPXWvCMBR9H/gfwh34NtNNCaMzimwM&#10;dA8y3WB7vDZ3bWdzU5LYdv9+EQQfD+d7vhxsIzryoXas4X6SgSAunKm51PD58Xr3CCJEZIONY9Lw&#10;RwGWi9HNHHPjet5Rt4+lSCEcctRQxdjmUoaiIoth4lrixP04bzEm6EtpPPYp3DbyIcuUtFhzaqiw&#10;peeKiuP+ZDVsp++qW23e1sPXRh2Kl93h+7f3Wo9vh9UTiEhDvIov7rVJ85WazmZw/pMA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yuBPGAAAA3wAAAA8AAAAAAAAA&#10;AAAAAAAAoQIAAGRycy9kb3ducmV2LnhtbFBLBQYAAAAABAAEAPkAAACUAwAAAAA=&#10;"/>
                <v:line id="Line 611" o:spid="_x0000_s1071" style="position:absolute;visibility:visible;mso-wrap-style:square" from="6101,8466" to="6101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4diMYAAADfAAAADwAAAGRycy9kb3ducmV2LnhtbERPXUvDMBR9F/wP4Q58c+mcBqnLxpgI&#10;mw/iNkEf75prW9fclCS29d8vA2GPh/M9Wwy2ER35UDvWMBlnIIgLZ2ouNXzsX24fQYSIbLBxTBr+&#10;KMBifn01w9y4nrfU7WIpUgiHHDVUMba5lKGoyGIYu5Y4cd/OW4wJ+lIaj30Kt428yzIlLdacGips&#10;aVVRcdz9Wg1v03fVLTev6+Fzow7F8/bw9dN7rW9Gw/IJRKQhXsT/7rVJ85Wa3j/A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+HYjGAAAA3wAAAA8AAAAAAAAA&#10;AAAAAAAAoQIAAGRycy9kb3ducmV2LnhtbFBLBQYAAAAABAAEAPkAAACUAwAAAAA=&#10;"/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utoShape 612" o:spid="_x0000_s1072" type="#_x0000_t67" style="position:absolute;left:3670;top:11351;width:187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0rz8EA&#10;AADfAAAADwAAAGRycy9kb3ducmV2LnhtbERP3WrCMBS+F/YO4Qy808QfiuuMMgYT74a2D3Boztqw&#10;5qQkmda3N4Kwy4/vf7sfXS8uFKL1rGExVyCIG28stxrq6mu2ARETssHeM2m4UYT97mWyxdL4K5/o&#10;ck6tyCEcS9TQpTSUUsamI4dx7gfizP344DBlGFppAl5zuOvlUqlCOrScGzoc6LOj5vf85zTYulLj&#10;6e22xkWrVuq7PnCwS62nr+PHO4hEY/oXP91Hk+cXxWpdwONPBiB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9K8/BAAAA3wAAAA8AAAAAAAAAAAAAAAAAmAIAAGRycy9kb3du&#10;cmV2LnhtbFBLBQYAAAAABAAEAPUAAACGAwAAAAA=&#10;"/>
              </v:group>
            </w:pict>
          </mc:Fallback>
        </mc:AlternateConten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0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97205</wp:posOffset>
                </wp:positionH>
                <wp:positionV relativeFrom="paragraph">
                  <wp:posOffset>24130</wp:posOffset>
                </wp:positionV>
                <wp:extent cx="3896360" cy="1628775"/>
                <wp:effectExtent l="1905" t="1270" r="0" b="8255"/>
                <wp:wrapNone/>
                <wp:docPr id="166254" name="群組 166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96360" cy="1628775"/>
                          <a:chOff x="865" y="11965"/>
                          <a:chExt cx="6136" cy="2565"/>
                        </a:xfrm>
                      </wpg:grpSpPr>
                      <wps:wsp>
                        <wps:cNvPr id="166255" name="Freeform 614"/>
                        <wps:cNvSpPr>
                          <a:spLocks/>
                        </wps:cNvSpPr>
                        <wps:spPr bwMode="auto">
                          <a:xfrm>
                            <a:off x="3285" y="12660"/>
                            <a:ext cx="585" cy="1"/>
                          </a:xfrm>
                          <a:custGeom>
                            <a:avLst/>
                            <a:gdLst>
                              <a:gd name="T0" fmla="*/ 585 w 585"/>
                              <a:gd name="T1" fmla="*/ 0 h 1"/>
                              <a:gd name="T2" fmla="*/ 0 w 58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85" h="1">
                                <a:moveTo>
                                  <a:pt x="585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56" name="Line 615"/>
                        <wps:cNvCnPr/>
                        <wps:spPr bwMode="auto">
                          <a:xfrm flipH="1" flipV="1">
                            <a:off x="2174" y="14530"/>
                            <a:ext cx="39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57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865" y="1340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10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58" name="Line 617"/>
                        <wps:cNvCnPr/>
                        <wps:spPr bwMode="auto">
                          <a:xfrm>
                            <a:off x="2174" y="12744"/>
                            <a:ext cx="0" cy="17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66259" name="Group 618"/>
                        <wpg:cNvGrpSpPr>
                          <a:grpSpLocks/>
                        </wpg:cNvGrpSpPr>
                        <wpg:grpSpPr bwMode="auto">
                          <a:xfrm flipH="1">
                            <a:off x="6101" y="12660"/>
                            <a:ext cx="189" cy="1870"/>
                            <a:chOff x="3501" y="6664"/>
                            <a:chExt cx="240" cy="2160"/>
                          </a:xfrm>
                        </wpg:grpSpPr>
                        <wps:wsp>
                          <wps:cNvPr id="166260" name="Line 619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61" name="Line 620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6262" name="Group 621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66263" name="Line 622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64" name="Line 623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65" name="Line 624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66" name="Line 625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67" name="Line 626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68" name="Line 627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6269" name="Text Box 628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13595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70" name="Text Box 629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13274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271" name="Group 630"/>
                        <wpg:cNvGrpSpPr>
                          <a:grpSpLocks/>
                        </wpg:cNvGrpSpPr>
                        <wpg:grpSpPr bwMode="auto">
                          <a:xfrm>
                            <a:off x="2735" y="12473"/>
                            <a:ext cx="561" cy="186"/>
                            <a:chOff x="5940" y="6120"/>
                            <a:chExt cx="1080" cy="180"/>
                          </a:xfrm>
                        </wpg:grpSpPr>
                        <wps:wsp>
                          <wps:cNvPr id="166272" name="Line 631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73" name="Line 632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74" name="Line 633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75" name="Line 634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76" name="Line 635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77" name="Line 636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278" name="Text Box 637"/>
                        <wps:cNvSpPr txBox="1">
                          <a:spLocks noChangeArrowheads="1"/>
                        </wps:cNvSpPr>
                        <wps:spPr bwMode="auto">
                          <a:xfrm>
                            <a:off x="2548" y="12099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279" name="Group 638"/>
                        <wpg:cNvGrpSpPr>
                          <a:grpSpLocks/>
                        </wpg:cNvGrpSpPr>
                        <wpg:grpSpPr bwMode="auto">
                          <a:xfrm>
                            <a:off x="3857" y="12473"/>
                            <a:ext cx="561" cy="187"/>
                            <a:chOff x="5940" y="6120"/>
                            <a:chExt cx="1080" cy="180"/>
                          </a:xfrm>
                        </wpg:grpSpPr>
                        <wps:wsp>
                          <wps:cNvPr id="166280" name="Line 639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81" name="Line 640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82" name="Line 641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83" name="Line 642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84" name="Line 643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85" name="Line 644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286" name="Line 645"/>
                        <wps:cNvCnPr/>
                        <wps:spPr bwMode="auto">
                          <a:xfrm>
                            <a:off x="5540" y="12660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87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11965"/>
                            <a:ext cx="112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0.5 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288" name="Group 647"/>
                        <wpg:cNvGrpSpPr>
                          <a:grpSpLocks/>
                        </wpg:cNvGrpSpPr>
                        <wpg:grpSpPr bwMode="auto">
                          <a:xfrm>
                            <a:off x="1800" y="13274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166289" name="Oval 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90" name="Text Box 6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2E5F" w:rsidRDefault="00A02E5F" w:rsidP="00A02E5F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A02E5F" w:rsidRDefault="00A02E5F" w:rsidP="00A02E5F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6291" name="AutoShape 650"/>
                        <wps:cNvSpPr>
                          <a:spLocks noChangeArrowheads="1"/>
                        </wps:cNvSpPr>
                        <wps:spPr bwMode="auto">
                          <a:xfrm>
                            <a:off x="4792" y="12286"/>
                            <a:ext cx="748" cy="74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2" name="Freeform 651"/>
                        <wps:cNvSpPr>
                          <a:spLocks/>
                        </wps:cNvSpPr>
                        <wps:spPr bwMode="auto">
                          <a:xfrm>
                            <a:off x="2174" y="12660"/>
                            <a:ext cx="526" cy="6"/>
                          </a:xfrm>
                          <a:custGeom>
                            <a:avLst/>
                            <a:gdLst>
                              <a:gd name="T0" fmla="*/ 0 w 526"/>
                              <a:gd name="T1" fmla="*/ 6 h 6"/>
                              <a:gd name="T2" fmla="*/ 526 w 526"/>
                              <a:gd name="T3" fmla="*/ 0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26" h="6">
                                <a:moveTo>
                                  <a:pt x="0" y="6"/>
                                </a:moveTo>
                                <a:lnTo>
                                  <a:pt x="526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3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12367"/>
                            <a:ext cx="112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-  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4" name="Freeform 653"/>
                        <wps:cNvSpPr>
                          <a:spLocks/>
                        </wps:cNvSpPr>
                        <wps:spPr bwMode="auto">
                          <a:xfrm>
                            <a:off x="4410" y="12660"/>
                            <a:ext cx="390" cy="1"/>
                          </a:xfrm>
                          <a:custGeom>
                            <a:avLst/>
                            <a:gdLst>
                              <a:gd name="T0" fmla="*/ 390 w 390"/>
                              <a:gd name="T1" fmla="*/ 0 h 1"/>
                              <a:gd name="T2" fmla="*/ 0 w 39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90" h="1">
                                <a:moveTo>
                                  <a:pt x="39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5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3670" y="12099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6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12847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7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1340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8" name="AutoShape 657"/>
                        <wps:cNvSpPr>
                          <a:spLocks noChangeArrowheads="1"/>
                        </wps:cNvSpPr>
                        <wps:spPr bwMode="auto">
                          <a:xfrm>
                            <a:off x="3670" y="13034"/>
                            <a:ext cx="840" cy="840"/>
                          </a:xfrm>
                          <a:custGeom>
                            <a:avLst/>
                            <a:gdLst>
                              <a:gd name="G0" fmla="+- 3202870 0 0"/>
                              <a:gd name="G1" fmla="+- 10546729 0 0"/>
                              <a:gd name="G2" fmla="+- 3202870 0 10546729"/>
                              <a:gd name="G3" fmla="+- 10800 0 0"/>
                              <a:gd name="G4" fmla="+- 0 0 3202870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9968 0 0"/>
                              <a:gd name="G9" fmla="+- 0 0 10546729"/>
                              <a:gd name="G10" fmla="+- 9968 0 2700"/>
                              <a:gd name="G11" fmla="cos G10 3202870"/>
                              <a:gd name="G12" fmla="sin G10 3202870"/>
                              <a:gd name="G13" fmla="cos 13500 3202870"/>
                              <a:gd name="G14" fmla="sin 13500 3202870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9968 1 2"/>
                              <a:gd name="G20" fmla="+- G19 5400 0"/>
                              <a:gd name="G21" fmla="cos G20 3202870"/>
                              <a:gd name="G22" fmla="sin G20 3202870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3202870"/>
                              <a:gd name="G27" fmla="sin 10800 3202870"/>
                              <a:gd name="G28" fmla="cos 9968 3202870"/>
                              <a:gd name="G29" fmla="sin 9968 3202870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10546729"/>
                              <a:gd name="G36" fmla="sin G34 10546729"/>
                              <a:gd name="G37" fmla="+/ 10546729 3202870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9968 G39"/>
                              <a:gd name="G43" fmla="sin 9968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13577 w 21600"/>
                              <a:gd name="T5" fmla="*/ 363 h 21600"/>
                              <a:gd name="T6" fmla="*/ 985 w 21600"/>
                              <a:gd name="T7" fmla="*/ 14192 h 21600"/>
                              <a:gd name="T8" fmla="*/ 13363 w 21600"/>
                              <a:gd name="T9" fmla="*/ 1167 h 21600"/>
                              <a:gd name="T10" fmla="*/ 19679 w 21600"/>
                              <a:gd name="T11" fmla="*/ 20968 h 21600"/>
                              <a:gd name="T12" fmla="*/ 15283 w 21600"/>
                              <a:gd name="T13" fmla="*/ 20671 h 21600"/>
                              <a:gd name="T14" fmla="*/ 15580 w 21600"/>
                              <a:gd name="T15" fmla="*/ 16274 h 21600"/>
                              <a:gd name="T16" fmla="*/ 3163 w 21600"/>
                              <a:gd name="T17" fmla="*/ 3163 h 21600"/>
                              <a:gd name="T18" fmla="*/ 18437 w 21600"/>
                              <a:gd name="T19" fmla="*/ 18437 h 21600"/>
                            </a:gdLst>
                            <a:ahLst/>
                            <a:cxnLst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T16" t="T17" r="T18" b="T19"/>
                            <a:pathLst>
                              <a:path w="21600" h="21600">
                                <a:moveTo>
                                  <a:pt x="17356" y="18308"/>
                                </a:moveTo>
                                <a:cubicBezTo>
                                  <a:pt x="19524" y="16415"/>
                                  <a:pt x="20768" y="13677"/>
                                  <a:pt x="20768" y="10800"/>
                                </a:cubicBezTo>
                                <a:cubicBezTo>
                                  <a:pt x="20768" y="5294"/>
                                  <a:pt x="16305" y="832"/>
                                  <a:pt x="10800" y="832"/>
                                </a:cubicBezTo>
                                <a:cubicBezTo>
                                  <a:pt x="5294" y="832"/>
                                  <a:pt x="832" y="5294"/>
                                  <a:pt x="832" y="10800"/>
                                </a:cubicBezTo>
                                <a:cubicBezTo>
                                  <a:pt x="831" y="11908"/>
                                  <a:pt x="1016" y="13009"/>
                                  <a:pt x="1379" y="14056"/>
                                </a:cubicBezTo>
                                <a:lnTo>
                                  <a:pt x="592" y="14328"/>
                                </a:lnTo>
                                <a:cubicBezTo>
                                  <a:pt x="200" y="13193"/>
                                  <a:pt x="0" y="12000"/>
                                  <a:pt x="0" y="10800"/>
                                </a:cubicBezTo>
                                <a:cubicBezTo>
                                  <a:pt x="0" y="4835"/>
                                  <a:pt x="4835" y="0"/>
                                  <a:pt x="10800" y="0"/>
                                </a:cubicBezTo>
                                <a:cubicBezTo>
                                  <a:pt x="16764" y="0"/>
                                  <a:pt x="21600" y="4835"/>
                                  <a:pt x="21600" y="10800"/>
                                </a:cubicBezTo>
                                <a:cubicBezTo>
                                  <a:pt x="21600" y="13918"/>
                                  <a:pt x="20252" y="16884"/>
                                  <a:pt x="17903" y="18935"/>
                                </a:cubicBezTo>
                                <a:lnTo>
                                  <a:pt x="19679" y="20968"/>
                                </a:lnTo>
                                <a:lnTo>
                                  <a:pt x="15283" y="20671"/>
                                </a:lnTo>
                                <a:lnTo>
                                  <a:pt x="15580" y="16274"/>
                                </a:lnTo>
                                <a:lnTo>
                                  <a:pt x="17356" y="183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99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3670" y="13221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66254" o:spid="_x0000_s1073" style="position:absolute;margin-left:39.15pt;margin-top:1.9pt;width:306.8pt;height:128.25pt;z-index:251820032" coordorigin="865,11965" coordsize="6136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">
                <v:shape id="Freeform 614" o:spid="_x0000_s1074" style="position:absolute;left:3285;top:12660;width:585;height:1;visibility:visible;mso-wrap-style:square;v-text-anchor:top" coordsize="58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gN/sQA&#10;AADfAAAADwAAAGRycy9kb3ducmV2LnhtbERPW2vCMBR+H/gfwhH2NlMFi1Sj6GDiQAUv6OuhOW2K&#10;zUlpMu389ctgsMeP7z5bdLYWd2p95VjBcJCAIM6drrhUcD59vE1A+ICssXZMCr7Jw2Lee5lhpt2D&#10;D3Q/hlLEEPYZKjAhNJmUPjdk0Q9cQxy5wrUWQ4RtKXWLjxhuazlKklRarDg2GGzo3VB+O35ZBZti&#10;v/682AM+TXXdXpud3K3WhVKv/W45BRGoC//iP/dGx/lpOhqP4fdPBCD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4Df7EAAAA3wAAAA8AAAAAAAAAAAAAAAAAmAIAAGRycy9k&#10;b3ducmV2LnhtbFBLBQYAAAAABAAEAPUAAACJAwAAAAA=&#10;" path="m585,l,e" filled="f">
                  <v:path arrowok="t" o:connecttype="custom" o:connectlocs="585,0;0,0" o:connectangles="0,0"/>
                </v:shape>
                <v:line id="Line 615" o:spid="_x0000_s1075" style="position:absolute;flip:x y;visibility:visible;mso-wrap-style:square" from="2174,14530" to="6101,1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k20cMAAADfAAAADwAAAGRycy9kb3ducmV2LnhtbERPy2rCQBTdC/7DcAtuRCemNkjqKCIo&#10;rpT6oNtL5pqEZu6EzGhiv75TEFweznu+7Ewl7tS40rKCyTgCQZxZXXKu4HzajGYgnEfWWFkmBQ9y&#10;sFz0e3NMtW35i+5Hn4sQwi5FBYX3dSqlywoy6Ma2Jg7c1TYGfYBNLnWDbQg3lYyjKJEGSw4NBda0&#10;Lij7Od6MAuT97/usndBUbunbxfvDcHW5KjV461afIDx1/iV+unc6zE+S+COB/z8B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5NtHDAAAA3wAAAA8AAAAAAAAAAAAA&#10;AAAAoQIAAGRycy9kb3ducmV2LnhtbFBLBQYAAAAABAAEAPkAAACRAwAAAAA=&#10;"/>
                <v:shape id="Text Box 616" o:spid="_x0000_s1076" type="#_x0000_t202" style="position:absolute;left:865;top:1340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8Uj8MA&#10;AADfAAAADwAAAGRycy9kb3ducmV2LnhtbERPXWvCMBR9H/gfwh3sTZPJrFs1iiiCTw51Cnu7NNe2&#10;2NyUJtr6781A2OPhfE/nna3EjRpfOtbwPlAgiDNnSs41/BzW/U8QPiAbrByThjt5mM96L1NMjWt5&#10;R7d9yEUMYZ+ihiKEOpXSZwVZ9ANXE0fu7BqLIcIml6bBNobbSg6VSqTFkmNDgTUtC8ou+6vVcNye&#10;f08f6jtf2VHduk5Jtl9S67fXbjEBEagL/+Kne2Pi/CQZjsbw9ycC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8Uj8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10 V</w:t>
                        </w:r>
                      </w:p>
                    </w:txbxContent>
                  </v:textbox>
                </v:shape>
                <v:line id="Line 617" o:spid="_x0000_s1077" style="position:absolute;visibility:visible;mso-wrap-style:square" from="2174,12744" to="2174,1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crVsUAAADfAAAADwAAAGRycy9kb3ducmV2LnhtbERPTUvDQBC9C/6HZQRvdmPFRWK3pShC&#10;60FsFdrjNDsm0exs2F2T+O+dg+Dx8b4Xq8l3aqCY2sAWrmcFKOIquJZrC+9vT1d3oFJGdtgFJgs/&#10;lGC1PD9bYOnCyDsa9rlWEsKpRAtNzn2pdaoa8phmoScW7iNEj1lgrLWLOEq47/S8KIz22LI0NNjT&#10;Q0PV1/7bW3i5eTXDevu8mQ5bc6oed6fj5xitvbyY1vegMk35X/zn3jiZb8z8Vg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crVsUAAADfAAAADwAAAAAAAAAA&#10;AAAAAAChAgAAZHJzL2Rvd25yZXYueG1sUEsFBgAAAAAEAAQA+QAAAJMDAAAAAA==&#10;"/>
                <v:group id="Group 618" o:spid="_x0000_s1078" style="position:absolute;left:6101;top:12660;width:189;height:1870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xSmOHwwAAAN8AAAAP&#10;AAAAAAAAAAAAAAAAAKoCAABkcnMvZG93bnJldi54bWxQSwUGAAAAAAQABAD6AAAAmgMAAAAA&#10;">
                  <v:line id="Line 619" o:spid="_x0000_s1079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3t7cQAAADfAAAADwAAAGRycy9kb3ducmV2LnhtbERPTUvDQBC9C/6HZQRvdmOFRWK3pShC&#10;60FsFexxmp0m0exs2F2T+O+dg9Dj430vVpPv1EAxtYEt3M4KUMRVcC3XFj7en2/uQaWM7LALTBZ+&#10;KcFqeXmxwNKFkXc07HOtJIRTiRaanPtS61Q15DHNQk8s3ClEj1lgrLWLOEq47/S8KIz22LI0NNjT&#10;Y0PV9/7HW3i9ezPDevuymT635lg97Y6HrzFae301rR9AZZryWfzv3jiZb8zcyAP5IwD0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He3txAAAAN8AAAAPAAAAAAAAAAAA&#10;AAAAAKECAABkcnMvZG93bnJldi54bWxQSwUGAAAAAAQABAD5AAAAkgMAAAAA&#10;"/>
                  <v:line id="Line 620" o:spid="_x0000_s1080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FIdsUAAADfAAAADwAAAGRycy9kb3ducmV2LnhtbERPXWvCMBR9F/Yfwh34pqkOgnRGkY2B&#10;7mFMN9ger81d2625KUls6783A8HHw/lergfbiI58qB1rmE0zEMSFMzWXGj4/XiYLECEiG2wck4Yz&#10;BViv7kZLzI3reU/dIZYihXDIUUMVY5tLGYqKLIapa4kT9+O8xZigL6Xx2Kdw28h5lilpsebUUGFL&#10;TxUVf4eT1fD28K66ze51O3zt1LF43h+/f3uv9fh+2DyCiDTEm/jq3po0X6m5msH/nwRA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FIdsUAAADfAAAADwAAAAAAAAAA&#10;AAAAAAChAgAAZHJzL2Rvd25yZXYueG1sUEsFBgAAAAAEAAQA+QAAAJMDAAAAAA==&#10;"/>
                  <v:group id="Group 621" o:spid="_x0000_s1081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GvbdPCAAAA3wAAAA8A&#10;AAAAAAAAAAAAAAAAqgIAAGRycy9kb3ducmV2LnhtbFBLBQYAAAAABAAEAPoAAACZAwAAAAA=&#10;">
                    <v:line id="Line 622" o:spid="_x0000_s1082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N8c8UAAADfAAAADwAAAGRycy9kb3ducmV2LnhtbERPz2vCMBS+C/sfwhvsMmY6J0WrUWQw&#10;2MHLdFS8PZu3prR56ZJMu/9+EQYeP77fy/VgO3EmHxrHCp7HGQjiyumGawWf+7enGYgQkTV2jknB&#10;LwVYr+5GSyy0u/AHnXexFimEQ4EKTIx9IWWoDFkMY9cTJ+7LeYsxQV9L7fGSwm0nJ1mWS4sNpwaD&#10;Pb0aqtrdj1UgZ9vHb785TduyPRzmpqzK/rhV6uF+2CxARBriTfzvftdpfp5P8he4/kkA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N8c8UAAADfAAAADwAAAAAAAAAA&#10;AAAAAAChAgAAZHJzL2Rvd25yZXYueG1sUEsFBgAAAAAEAAQA+QAAAJMDAAAAAA==&#10;"/>
                    <v:line id="Line 623" o:spid="_x0000_s1083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br7sUAAADfAAAADwAAAGRycy9kb3ducmV2LnhtbERPXWvCMBR9F/Yfwh3sTdO5EaQzikwE&#10;3YNMN9ger81d2625KUnWdv9+EQQfD+d7vhxsIzryoXas4X6SgSAunKm51PD+thnPQISIbLBxTBr+&#10;KMBycTOaY25czwfqjrEUKYRDjhqqGNtcylBUZDFMXEucuC/nLcYEfSmNxz6F20ZOs0xJizWnhgpb&#10;eq6o+Dn+Wg37h1fVrXYv2+Fjp07F+nD6/O691ne3w+oJRKQhXsUX99ak+UpN1SOc/yQA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br7sUAAADfAAAADwAAAAAAAAAA&#10;AAAAAAChAgAAZHJzL2Rvd25yZXYueG1sUEsFBgAAAAAEAAQA+QAAAJMDAAAAAA==&#10;"/>
                    <v:line id="Line 624" o:spid="_x0000_s1084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ZBnMUAAADfAAAADwAAAGRycy9kb3ducmV2LnhtbERPz2vCMBS+C/sfwhvsMmY6mUWrUWQw&#10;2MHLdFS8PZu3prR56ZJMu/9+EQYeP77fy/VgO3EmHxrHCp7HGQjiyumGawWf+7enGYgQkTV2jknB&#10;LwVYr+5GSyy0u/AHnXexFimEQ4EKTIx9IWWoDFkMY9cTJ+7LeYsxQV9L7fGSwm0nJ1mWS4sNpwaD&#10;Pb0aqtrdj1UgZ9vHb785vbRlezjMTVmV/XGr1MP9sFmAiDTEm/jf/a7T/Dyf5FO4/kkA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ZBnMUAAADfAAAADwAAAAAAAAAA&#10;AAAAAAChAgAAZHJzL2Rvd25yZXYueG1sUEsFBgAAAAAEAAQA+QAAAJMDAAAAAA==&#10;"/>
                    <v:line id="Line 625" o:spid="_x0000_s1085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jQAsUAAADfAAAADwAAAGRycy9kb3ducmV2LnhtbERPXWvCMBR9H+w/hDvY20znIIxqFNkY&#10;6B6GOkEfr821rWtuSpK19d8bYbDHw/mezgfbiI58qB1reB5lIIgLZ2ouNey+P55eQYSIbLBxTBou&#10;FGA+u7+bYm5czxvqtrEUKYRDjhqqGNtcylBUZDGMXEucuJPzFmOCvpTGY5/CbSPHWaakxZpTQ4Ut&#10;vVVU/Gx/rYavl7XqFqvP5bBfqWPxvjkezr3X+vFhWExARBriv/jPvTRpvlJjpeD2JwGQ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jQAsUAAADfAAAADwAAAAAAAAAA&#10;AAAAAAChAgAAZHJzL2Rvd25yZXYueG1sUEsFBgAAAAAEAAQA+QAAAJMDAAAAAA==&#10;"/>
                    <v:line id="Line 626" o:spid="_x0000_s1086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h6cMUAAADfAAAADwAAAGRycy9kb3ducmV2LnhtbERPz2vCMBS+C/4P4Qm7jJlOpHOdUWQw&#10;8OBlOiq7vTVvTWnz0iWZ1v/eDAYeP77fy/VgO3EiHxrHCh6nGQjiyumGawUfh7eHBYgQkTV2jknB&#10;hQKsV+PREgvtzvxOp32sRQrhUKACE2NfSBkqQxbD1PXEift23mJM0NdSezyncNvJWZbl0mLDqcFg&#10;T6+Gqnb/axXIxe7+x2++5m3ZHo/PpqzK/nOn1N1k2LyAiDTEm/jfvdVpfp7P8if4+5MA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h6cMUAAADfAAAADwAAAAAAAAAA&#10;AAAAAAChAgAAZHJzL2Rvd25yZXYueG1sUEsFBgAAAAAEAAQA+QAAAJMDAAAAAA==&#10;"/>
                    <v:line id="Line 627" o:spid="_x0000_s1087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vh68QAAADfAAAADwAAAGRycy9kb3ducmV2LnhtbERPTUvDQBC9C/6HZQRvdmOFRWK3pShC&#10;60FsFexxmp0m0exs2F2T+O+dg9Dj430vVpPv1EAxtYEt3M4KUMRVcC3XFj7en2/uQaWM7LALTBZ+&#10;KcFqeXmxwNKFkXc07HOtJIRTiRaanPtS61Q15DHNQk8s3ClEj1lgrLWLOEq47/S8KIz22LI0NNjT&#10;Y0PV9/7HW3i9ezPDevuymT635lg97Y6HrzFae301rR9AZZryWfzv3jiZb8zcyGD5IwD0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a+HrxAAAAN8AAAAPAAAAAAAAAAAA&#10;AAAAAKECAABkcnMvZG93bnJldi54bWxQSwUGAAAAAAQABAD5AAAAkgMAAAAA&#10;"/>
                  </v:group>
                </v:group>
                <v:shape id="Text Box 628" o:spid="_x0000_s1088" type="#_x0000_t202" style="position:absolute;left:6288;top:13595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Dv28IA&#10;AADfAAAADwAAAGRycy9kb3ducmV2LnhtbERPXWvCMBR9H/gfwhV8m4miRTujiCL4pMy5wd4uzbUt&#10;Njelibb+eyMM9ng434tVZytxp8aXjjWMhgoEceZMybmG89fufQbCB2SDlWPS8CAPq2XvbYGpcS1/&#10;0v0UchFD2KeooQihTqX0WUEW/dDVxJG7uMZiiLDJpWmwjeG2kmOlEmmx5NhQYE2bgrLr6WY1fB8u&#10;vz8Tdcy3dlq3rlOS7VxqPeh36w8QgbrwL/5z702cnyTjZA6vPxG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wO/b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629" o:spid="_x0000_s1089" type="#_x0000_t202" style="position:absolute;left:6101;top:13274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PQm8MA&#10;AADfAAAADwAAAGRycy9kb3ducmV2LnhtbERPTWvCQBC9F/wPyxR6q7uVGmvqKtJS8GRRq+BtyI5J&#10;aHY2ZLcm/fedg9Dj430vVoNv1JW6WAe28DQ2oIiL4GouLXwdPh5fQMWE7LAJTBZ+KcJqObpbYO5C&#10;zzu67lOpJIRjjhaqlNpc61hU5DGOQ0ss3CV0HpPArtSuw17CfaMnxmTaY83SUGFLbxUV3/sfb+G4&#10;vZxPz+azfPfTtg+D0ezn2tqH+2H9CirRkP7FN/fGyfwsm8zkgfwRAHr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PQm8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630" o:spid="_x0000_s1090" style="position:absolute;left:2735;top:12473;width:561;height:186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y9VMQAAADfAAAADwAAAGRycy9kb3ducmV2LnhtbERPTWvCQBC9F/wPywi9&#10;6SaWphJdRUTFgwhVQbwN2TEJZmdDdk3iv+8WCj0+3vd82ZtKtNS40rKCeByBIM6sLjlXcDlvR1MQ&#10;ziNrrCyTghc5WC4Gb3NMte34m9qTz0UIYZeigsL7OpXSZQUZdGNbEwfubhuDPsAml7rBLoSbSk6i&#10;KJEGSw4NBda0Lih7nJ5Gwa7DbvURb9rD475+3c6fx+shJqXeh/1qBsJT7//Ff+69DvOTZPIVw+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hy9VMQAAADfAAAA&#10;DwAAAAAAAAAAAAAAAACqAgAAZHJzL2Rvd25yZXYueG1sUEsFBgAAAAAEAAQA+gAAAJsDAAAAAA==&#10;">
                  <v:line id="Line 631" o:spid="_x0000_s1091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ZPNcYAAADfAAAADwAAAGRycy9kb3ducmV2LnhtbERPz0vDMBS+C/4P4QlexKUrUrdu2RiC&#10;4GEXN+nw9ta8NaXNS5fErf73RhA8fny/l+vR9uJCPrSOFUwnGQji2umWGwUf+9fHGYgQkTX2jknB&#10;NwVYr25vllhqd+V3uuxiI1IIhxIVmBiHUspQG7IYJm4gTtzJeYsxQd9I7fGawm0v8ywrpMWWU4PB&#10;gV4M1d3uyyqQs+3D2W+OT13VHQ5zU9XV8LlV6v5u3CxARBrjv/jP/abT/KLIn3P4/ZMA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GTzXGAAAA3wAAAA8AAAAAAAAA&#10;AAAAAAAAoQIAAGRycy9kb3ducmV2LnhtbFBLBQYAAAAABAAEAPkAAACUAwAAAAA=&#10;"/>
                  <v:line id="Line 632" o:spid="_x0000_s1092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blR8YAAADfAAAADwAAAGRycy9kb3ducmV2LnhtbERPXWvCMBR9H+w/hDvY20ynkI1qFNkY&#10;6B5kOkEfr81d2625KUnW1n+/DAQfD+d7thhsIzryoXas4XGUgSAunKm51LD/fHt4BhEissHGMWk4&#10;U4DF/PZmhrlxPW+p28VSpBAOOWqoYmxzKUNRkcUwci1x4r6ctxgT9KU0HvsUbhs5zjIlLdacGips&#10;6aWi4mf3azVsJh+qW67fV8NhrU7F6/Z0/O691vd3w3IKItIQr+KLe2XSfKXGTxP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W5UfGAAAA3wAAAA8AAAAAAAAA&#10;AAAAAAAAoQIAAGRycy9kb3ducmV2LnhtbFBLBQYAAAAABAAEAPkAAACUAwAAAAA=&#10;"/>
                  <v:line id="Line 633" o:spid="_x0000_s1093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Ny2sYAAADfAAAADwAAAGRycy9kb3ducmV2LnhtbERPz2vCMBS+D/Y/hCfsIppOpLrOKCIM&#10;dvAyNyq7vTXPprR5qUmm3X+/DIQdP77fq81gO3EhHxrHCh6nGQjiyumGawUf7y+TJYgQkTV2jknB&#10;DwXYrO/vVlhod+U3uhxiLVIIhwIVmBj7QspQGbIYpq4nTtzJeYsxQV9L7fGawm0nZ1mWS4sNpwaD&#10;Pe0MVe3h2yqQy/347Ldf87Zsj8cnU1Zl/7lX6mE0bJ9BRBriv/jmftVpfp7PFnP4+5MA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jctrGAAAA3wAAAA8AAAAAAAAA&#10;AAAAAAAAoQIAAGRycy9kb3ducmV2LnhtbFBLBQYAAAAABAAEAPkAAACUAwAAAAA=&#10;"/>
                  <v:line id="Line 634" o:spid="_x0000_s1094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PYqMYAAADfAAAADwAAAGRycy9kb3ducmV2LnhtbERPXUvDMBR9F/wP4Qp7c6kbRqnLxnAM&#10;Nh9km4I+3jXXttrclCS29d8vA2GPh/M9Wwy2ER35UDvWcDfOQBAXztRcanh/W98+gggR2WDjmDT8&#10;UYDF/PpqhrlxPe+pO8RSpBAOOWqoYmxzKUNRkcUwdi1x4r6ctxgT9KU0HvsUbhs5yTIlLdacGips&#10;6bmi4ufwazW8TneqW25fNsPHVh2L1f74+d17rUc3w/IJRKQhXsT/7o1J85WaPNzD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z2KjGAAAA3wAAAA8AAAAAAAAA&#10;AAAAAAAAoQIAAGRycy9kb3ducmV2LnhtbFBLBQYAAAAABAAEAPkAAACUAwAAAAA=&#10;"/>
                  <v:line id="Line 635" o:spid="_x0000_s1095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1JNsUAAADfAAAADwAAAGRycy9kb3ducmV2LnhtbERPz2vCMBS+C/4P4Qm7jJlOpHOdUWQw&#10;8OBlOiq7vTVvTWnz0iWZ1v/eDAYeP77fy/VgO3EiHxrHCh6nGQjiyumGawUfh7eHBYgQkTV2jknB&#10;hQKsV+PREgvtzvxOp32sRQrhUKACE2NfSBkqQxbD1PXEift23mJM0NdSezyncNvJWZbl0mLDqcFg&#10;T6+Gqnb/axXIxe7+x2++5m3ZHo/PpqzK/nOn1N1k2LyAiDTEm/jfvdVpfp7PnnL4+5MA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1JNsUAAADfAAAADwAAAAAAAAAA&#10;AAAAAAChAgAAZHJzL2Rvd25yZXYueG1sUEsFBgAAAAAEAAQA+QAAAJMDAAAAAA==&#10;"/>
                  <v:line id="Line 636" o:spid="_x0000_s1096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3jRMYAAADfAAAADwAAAGRycy9kb3ducmV2LnhtbERPXWvCMBR9F/Yfwh3sTdMpxNEZRRRB&#10;9zCmG2yP1+au7dbclCRru3+/DAQfD+d7sRpsIzryoXas4X6SgSAunKm51PD2uhs/gAgR2WDjmDT8&#10;UoDV8ma0wNy4no/UnWIpUgiHHDVUMba5lKGoyGKYuJY4cZ/OW4wJ+lIaj30Kt42cZpmSFmtODRW2&#10;tKmo+D79WA3PsxfVrQ9P++H9oM7F9nj++Oq91ne3w/oRRKQhXsUX996k+UpN53P4/5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t40TGAAAA3wAAAA8AAAAAAAAA&#10;AAAAAAAAoQIAAGRycy9kb3ducmV2LnhtbFBLBQYAAAAABAAEAPkAAACUAwAAAAA=&#10;"/>
                </v:group>
                <v:shape id="Text Box 637" o:spid="_x0000_s1097" type="#_x0000_t202" style="position:absolute;left:2548;top:12099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XcncMA&#10;AADfAAAADwAAAGRycy9kb3ducmV2LnhtbERPTWvCQBC9F/wPyxR6q7uVGmvqKtJS8GRRq+BtyI5J&#10;aHY2ZLcm/fedg9Dj430vVoNv1JW6WAe28DQ2oIiL4GouLXwdPh5fQMWE7LAJTBZ+KcJqObpbYO5C&#10;zzu67lOpJIRjjhaqlNpc61hU5DGOQ0ss3CV0HpPArtSuw17CfaMnxmTaY83SUGFLbxUV3/sfb+G4&#10;vZxPz+azfPfTtg+D0ezn2tqH+2H9CirRkP7FN/fGyfwsm8xksPwRAHr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Xcn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638" o:spid="_x0000_s1098" style="position:absolute;left:3857;top:12473;width:561;height:187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qsVLFAAAA3wAA&#10;AA8AAAAAAAAAAAAAAAAAqgIAAGRycy9kb3ducmV2LnhtbFBLBQYAAAAABAAEAPoAAACcAwAAAAA=&#10;">
                  <v:line id="Line 639" o:spid="_x0000_s1099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0E/sUAAADfAAAADwAAAGRycy9kb3ducmV2LnhtbERPTUvDQBC9C/6HZQQvYjcWCTF2W4og&#10;eOjFWlK8jdkxG5KdjbtrG/+9cxA8Pt73ajP7UZ0opj6wgbtFAYq4DbbnzsDh7fm2ApUyssUxMBn4&#10;oQSb9eXFCmsbzvxKp33ulIRwqtGAy3mqtU6tI49pESZi4T5D9JgFxk7biGcJ96NeFkWpPfYsDQ4n&#10;enLUDvtvb0BXu5uvuP24H5rheHxwTdtM7ztjrq/m7SOoTHP+F/+5X6zML8tlJQ/kjwD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0E/sUAAADfAAAADwAAAAAAAAAA&#10;AAAAAAChAgAAZHJzL2Rvd25yZXYueG1sUEsFBgAAAAAEAAQA+QAAAJMDAAAAAA==&#10;"/>
                  <v:line id="Line 640" o:spid="_x0000_s1100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2ujMUAAADfAAAADwAAAGRycy9kb3ducmV2LnhtbERPXWvCMBR9F/Yfwh3sTVMdBOmMIhsD&#10;9UHUDbbHa3PXdmtuShLb+u/NYLDHw/lerAbbiI58qB1rmE4yEMSFMzWXGt7fXsdzECEiG2wck4Yr&#10;BVgt70YLzI3r+UjdKZYihXDIUUMVY5tLGYqKLIaJa4kT9+W8xZigL6Xx2Kdw28hZlilpsebUUGFL&#10;zxUVP6eL1bB/PKhuvd1tho+tOhcvx/Pnd++1frgf1k8gIg3xX/zn3pg0X6nZfAq/fxIA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2ujMUAAADfAAAADwAAAAAAAAAA&#10;AAAAAAChAgAAZHJzL2Rvd25yZXYueG1sUEsFBgAAAAAEAAQA+QAAAJMDAAAAAA==&#10;"/>
                  <v:line id="Line 641" o:spid="_x0000_s1101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M/EsUAAADfAAAADwAAAGRycy9kb3ducmV2LnhtbERPz0vDMBS+C/4P4QleZEstUrq6bIyB&#10;4GEXp3Ts9tY8m9LmpUviVv97IwgeP77fy/VkB3EhHzrHCh7nGQjixumOWwUf7y+zEkSIyBoHx6Tg&#10;mwKsV7c3S6y0u/IbXfaxFSmEQ4UKTIxjJWVoDFkMczcSJ+7TeYsxQd9K7fGawu0g8ywrpMWOU4PB&#10;kbaGmn7/ZRXIcvdw9pvTU1/3h8PC1E09HndK3d9Nm2cQkab4L/5zv+o0vyjyMoffPwm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tM/EsUAAADfAAAADwAAAAAAAAAA&#10;AAAAAAChAgAAZHJzL2Rvd25yZXYueG1sUEsFBgAAAAAEAAQA+QAAAJMDAAAAAA==&#10;"/>
                  <v:line id="Line 642" o:spid="_x0000_s1102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OVYMUAAADfAAAADwAAAGRycy9kb3ducmV2LnhtbERPXWvCMBR9F/Yfwh3sTdMpBOmMIhsD&#10;9WGoG2yP1+au7dbclCS23b83grDHw/lerAbbiI58qB1reJxkIIgLZ2ouNXy8v47nIEJENtg4Jg1/&#10;FGC1vBstMDeu5wN1x1iKFMIhRw1VjG0uZSgqshgmriVO3LfzFmOCvpTGY5/CbSOnWaakxZpTQ4Ut&#10;PVdU/B7PVsPbbK+69Xa3GT636lS8HE5fP73X+uF+WD+BiDTEf/HNvTFpvlLT+QyufxIA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OVYMUAAADfAAAADwAAAAAAAAAA&#10;AAAAAAChAgAAZHJzL2Rvd25yZXYueG1sUEsFBgAAAAAEAAQA+QAAAJMDAAAAAA==&#10;"/>
                  <v:line id="Line 643" o:spid="_x0000_s1103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C/cUAAADfAAAADwAAAGRycy9kb3ducmV2LnhtbERPz2vCMBS+D/wfwhvsMmaqSOmqUUQY&#10;7OBlblR2ezZvTWnzUpNMu/9+GQw8fny/V5vR9uJCPrSOFcymGQji2umWGwUf7y9PBYgQkTX2jknB&#10;DwXYrCd3Kyy1u/IbXQ6xESmEQ4kKTIxDKWWoDVkMUzcQJ+7LeYsxQd9I7fGawm0v51mWS4stpwaD&#10;A+0M1d3h2yqQxf7x7LenRVd1x+Ozqepq+Nwr9XA/bpcgIo3xJv53v+o0P8/nxQL+/iQA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YC/cUAAADfAAAADwAAAAAAAAAA&#10;AAAAAAChAgAAZHJzL2Rvd25yZXYueG1sUEsFBgAAAAAEAAQA+QAAAJMDAAAAAA==&#10;"/>
                  <v:line id="Line 644" o:spid="_x0000_s1104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aoj8YAAADfAAAADwAAAGRycy9kb3ducmV2LnhtbERPXWvCMBR9F/Yfwh34pumUBemMIhsD&#10;3YOoG2yP1+au7dbclCRru39vhMEeD+d7uR5sIzryoXas4W6agSAunKm51PD2+jxZgAgR2WDjmDT8&#10;UoD16ma0xNy4no/UnWIpUgiHHDVUMba5lKGoyGKYupY4cZ/OW4wJ+lIaj30Kt42cZZmSFmtODRW2&#10;9FhR8X36sRr284PqNruX7fC+U+fi6Xj++Oq91uPbYfMAItIQ/8V/7q1J85WaLe7h+icB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mqI/GAAAA3wAAAA8AAAAAAAAA&#10;AAAAAAAAoQIAAGRycy9kb3ducmV2LnhtbFBLBQYAAAAABAAEAPkAAACUAwAAAAA=&#10;"/>
                </v:group>
                <v:line id="Line 645" o:spid="_x0000_s1105" style="position:absolute;visibility:visible;mso-wrap-style:square" from="5540,12660" to="6101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Q2+MUAAADfAAAADwAAAGRycy9kb3ducmV2LnhtbERPXWvCMBR9H/gfwhX2NtM5CNIZRTYG&#10;6sNQN9ger81d2625KUlsu39vBMHHw/meLwfbiI58qB1reJxkIIgLZ2ouNXx+vD3MQISIbLBxTBr+&#10;KcByMbqbY25cz3vqDrEUKYRDjhqqGNtcylBUZDFMXEucuB/nLcYEfSmNxz6F20ZOs0xJizWnhgpb&#10;eqmo+DucrIb3p53qVpvtevjaqGPxuj9+//Ze6/vxsHoGEWmIN/HVvTZpvlLTmYLLnwRALs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Q2+MUAAADfAAAADwAAAAAAAAAA&#10;AAAAAAChAgAAZHJzL2Rvd25yZXYueG1sUEsFBgAAAAAEAAQA+QAAAJMDAAAAAA==&#10;"/>
                <v:shape id="Text Box 646" o:spid="_x0000_s1106" type="#_x0000_t202" style="position:absolute;left:4605;top:11965;width:112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84yMMA&#10;AADfAAAADwAAAGRycy9kb3ducmV2LnhtbERPXWvCMBR9F/Yfwh3sbSaK67RrKmMy2JOiU2Fvl+ba&#10;Fpub0mS2+/dGGPh4ON/ZcrCNuFDna8caJmMFgrhwpuZSw/7783kOwgdkg41j0vBHHpb5wyjD1Lie&#10;t3TZhVLEEPYpaqhCaFMpfVGRRT92LXHkTq6zGCLsSmk67GO4beRUqURarDk2VNjSR0XFefdrNRzW&#10;p5/jTG3KlX1pezcoyXYhtX56HN7fQAQawl387/4ycX6STOevcPsTAc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x84yM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0.5 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647" o:spid="_x0000_s1107" style="position:absolute;left:1800;top:13274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vNk7sQAAADfAAAA&#10;DwAAAAAAAAAAAAAAAACqAgAAZHJzL2Rvd25yZXYueG1sUEsFBgAAAAAEAAQA+gAAAJsDAAAAAA==&#10;">
                  <v:oval id="Oval 648" o:spid="_x0000_s1108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sQncMA&#10;AADfAAAADwAAAGRycy9kb3ducmV2LnhtbERPTWvCQBC9F/wPywi91Y0Gg01dRZSCPXhobO9DdkyC&#10;2dmQHWP677sFocfH+15vR9eqgfrQeDYwnyWgiEtvG64MfJ3fX1aggiBbbD2TgR8KsN1MntaYW3/n&#10;TxoKqVQM4ZCjgVqky7UOZU0Ow8x3xJG7+N6hRNhX2vZ4j+Gu1YskybTDhmNDjR3tayqvxc0ZOFS7&#10;Iht0Ksv0cjjK8vp9+kjnxjxPx90bKKFR/sUP99HG+Vm2WL3C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sQncMAAADfAAAADwAAAAAAAAAAAAAAAACYAgAAZHJzL2Rv&#10;d25yZXYueG1sUEsFBgAAAAAEAAQA9QAAAIgDAAAAAA==&#10;"/>
                  <v:shape id="Text Box 649" o:spid="_x0000_s1109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82YcMA&#10;AADfAAAADwAAAGRycy9kb3ducmV2LnhtbERPS2vCQBC+F/oflin0VncrNWh0FbEUeqrUF3gbsmMS&#10;mp0N2a1J/71zEHr8+N6L1eAbdaUu1oEtvI4MKOIiuJpLC4f9x8sUVEzIDpvAZOGPIqyWjw8LzF3o&#10;+Zuuu1QqCeGYo4UqpTbXOhYVeYyj0BILdwmdxySwK7XrsJdw3+ixMZn2WLM0VNjSpqLiZ/frLRy/&#10;LufTm9mW737S9mEwmv1MW/v8NKznoBIN6V98d386mZ9l45k8kD8C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S82YcMAAADfAAAADwAAAAAAAAAAAAAAAACYAgAAZHJzL2Rv&#10;d25yZXYueG1sUEsFBgAAAAAEAAQA9QAAAIgDAAAAAA==&#10;" filled="f" stroked="f">
                    <v:textbox>
                      <w:txbxContent>
                        <w:p w:rsidR="00A02E5F" w:rsidRDefault="00A02E5F" w:rsidP="00A02E5F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A02E5F" w:rsidRDefault="00A02E5F" w:rsidP="00A02E5F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  <v:shape id="AutoShape 650" o:spid="_x0000_s1110" type="#_x0000_t4" style="position:absolute;left:4792;top:12286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7+5MMA&#10;AADfAAAADwAAAGRycy9kb3ducmV2LnhtbERP3WrCMBS+H+wdwhl4t6Z6UbQzyhgMZPPG6gOcNcem&#10;W3NSk6ytb2+EwS4/vv/1drKdGMiH1rGCeZaDIK6dbrlRcDq+Py9BhIissXNMCq4UYLt5fFhjqd3I&#10;Bxqq2IgUwqFEBSbGvpQy1IYshsz1xIk7O28xJugbqT2OKdx2cpHnhbTYcmow2NObofqn+rUKvr96&#10;M+6Xl3Ne1X6QH3u/uxw+lZo9Ta8vICJN8V/8597pNL8oFqs53P8kAH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7+5MMAAADfAAAADwAAAAAAAAAAAAAAAACYAgAAZHJzL2Rv&#10;d25yZXYueG1sUEsFBgAAAAAEAAQA9QAAAIgDAAAAAA==&#10;"/>
                <v:shape id="Freeform 651" o:spid="_x0000_s1111" style="position:absolute;left:2174;top:12660;width:526;height:6;visibility:visible;mso-wrap-style:square;v-text-anchor:top" coordsize="52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E5/sMA&#10;AADfAAAADwAAAGRycy9kb3ducmV2LnhtbERPXUvDMBR9F/wP4Qq+udQideuWDRlYxJdhp+z10tw2&#10;Yc1NaeJa/70ZCD4ezvdmN7teXGgM1rOCx0UGgrjx2nKn4PP4+rAEESKyxt4zKfihALvt7c0GS+0n&#10;/qBLHTuRQjiUqMDEOJRShsaQw7DwA3HiWj86jAmOndQjTinc9TLPskI6tJwaDA60N9Sc62+n4L3a&#10;T5Otqjarnurm2ZzkV2sPSt3fzS9rEJHm+C/+c7/pNL8o8lUO1z8J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E5/sMAAADfAAAADwAAAAAAAAAAAAAAAACYAgAAZHJzL2Rv&#10;d25yZXYueG1sUEsFBgAAAAAEAAQA9QAAAIgDAAAAAA==&#10;" path="m,6l526,e" filled="f">
                  <v:path arrowok="t" o:connecttype="custom" o:connectlocs="0,6;526,0" o:connectangles="0,0"/>
                </v:shape>
                <v:shape id="Text Box 652" o:spid="_x0000_s1112" type="#_x0000_t202" style="position:absolute;left:4605;top:12367;width:112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2oFsMA&#10;AADfAAAADwAAAGRycy9kb3ducmV2LnhtbERPXWvCMBR9F/Yfwh3sTZM5LVqbytgY7Gkyp4Jvl+ba&#10;ljU3pcls/feLIPh4ON/ZerCNOFPna8canicKBHHhTM2lht3Px3gBwgdkg41j0nAhD+v8YZRhalzP&#10;33TehlLEEPYpaqhCaFMpfVGRRT9xLXHkTq6zGCLsSmk67GO4beRUqURarDk2VNjSW0XF7/bPath/&#10;nY6HmdqU73be9m5Qku1Sav30OLyuQAQawl18c3+aOD9JpssXuP6JA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f2oFs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-  +</w:t>
                        </w:r>
                      </w:p>
                    </w:txbxContent>
                  </v:textbox>
                </v:shape>
                <v:shape id="Freeform 653" o:spid="_x0000_s1113" style="position:absolute;left:4410;top:12660;width:390;height:1;visibility:visible;mso-wrap-style:square;v-text-anchor:top" coordsize="39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/9HcQA&#10;AADfAAAADwAAAGRycy9kb3ducmV2LnhtbERPy2rCQBTdF/yH4QrdFJ0YJGh0FBFKS7uKD9xeMtck&#10;mrkTMlNN/HqnUOjycN7LdWdqcaPWVZYVTMYRCOLc6ooLBYf9+2gGwnlkjbVlUtCTg/Vq8LLEVNs7&#10;Z3Tb+UKEEHYpKii9b1IpXV6SQTe2DXHgzrY16ANsC6lbvIdwU8s4ihJpsOLQUGJD25Ly6+7HKPg6&#10;xcfDJeu/m+ztsp9NqcfHR6XU67DbLEB46vy/+M/9qcP8JInnU/j9EwD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//R3EAAAA3wAAAA8AAAAAAAAAAAAAAAAAmAIAAGRycy9k&#10;b3ducmV2LnhtbFBLBQYAAAAABAAEAPUAAACJAwAAAAA=&#10;" path="m390,l,e" filled="f">
                  <v:path arrowok="t" o:connecttype="custom" o:connectlocs="390,0;0,0" o:connectangles="0,0"/>
                </v:shape>
                <v:shape id="Text Box 654" o:spid="_x0000_s1114" type="#_x0000_t202" style="position:absolute;left:3670;top:12099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iV+cIA&#10;AADfAAAADwAAAGRycy9kb3ducmV2LnhtbERPXWvCMBR9F/YfwhV800TRMjujDEXwaaLbBN8uzbUt&#10;a25KE23994sg+Hg434tVZytxo8aXjjWMRwoEceZMybmGn+/t8B2ED8gGK8ek4U4eVsu33gJT41o+&#10;0O0YchFD2KeooQihTqX0WUEW/cjVxJG7uMZiiLDJpWmwjeG2khOlEmmx5NhQYE3rgrK/49Vq+P26&#10;nE9Ttc83dla3rlOS7VxqPeh3nx8gAnXhJX66dybOT5LJfAaPPxG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WJX5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655" o:spid="_x0000_s1115" type="#_x0000_t202" style="position:absolute;left:6288;top:12847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oLjsIA&#10;AADfAAAADwAAAGRycy9kb3ducmV2LnhtbERPXWvCMBR9H/gfwhV8m4miRTujiCL4pMy5wd4uzbUt&#10;Njelibb+eyMM9ng434tVZytxp8aXjjWMhgoEceZMybmG89fufQbCB2SDlWPS8CAPq2XvbYGpcS1/&#10;0v0UchFD2KeooQihTqX0WUEW/dDVxJG7uMZiiLDJpWmwjeG2kmOlEmmx5NhQYE2bgrLr6WY1fB8u&#10;vz8Tdcy3dlq3rlOS7VxqPeh36w8QgbrwL/5z702cnyTjeQKvPxG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iguO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656" o:spid="_x0000_s1116" type="#_x0000_t202" style="position:absolute;left:5166;top:1340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auFcMA&#10;AADfAAAADwAAAGRycy9kb3ducmV2LnhtbERPXWvCMBR9F/Yfwh3sTZPJ7LQ2lbEx2NNEp4Jvl+ba&#10;ljU3pcls/feLIPh4ON/ZarCNOFPna8canicKBHHhTM2lht3P53gOwgdkg41j0nAhD6v8YZRhalzP&#10;GzpvQyliCPsUNVQhtKmUvqjIop+4ljhyJ9dZDBF2pTQd9jHcNnKqVCIt1hwbKmzpvaLid/tnNey/&#10;T8fDi1qXH3bW9m5Qku1Cav30OLwtQQQawl18c3+ZOD9JpotXuP6JAG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auF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4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AutoShape 657" o:spid="_x0000_s1117" style="position:absolute;left:3670;top:13034;width:840;height:84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5k38UA&#10;AADfAAAADwAAAGRycy9kb3ducmV2LnhtbERPTWvCQBC9F/oflil4q5tICTZ1lSIolQqilvY6ZKdJ&#10;aHY2ZNeY+uudg+Dx8b5ni8E1qqcu1J4NpOMEFHHhbc2lga/j6nkKKkRki41nMvBPARbzx4cZ5taf&#10;eU/9IZZKQjjkaKCKsc21DkVFDsPYt8TC/frOYRTYldp2eJZw1+hJkmTaYc3SUGFLy4qKv8PJGcjW&#10;L9vP+F1udj2tf4679HJK9xdjRk/D+xuoSEO8i2/uDyvzs2zyKoPljwD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7mTfxQAAAN8AAAAPAAAAAAAAAAAAAAAAAJgCAABkcnMv&#10;ZG93bnJldi54bWxQSwUGAAAAAAQABAD1AAAAigMAAAAA&#10;" path="m17356,18308v2168,-1893,3412,-4631,3412,-7508c20768,5294,16305,832,10800,832,5294,832,832,5294,832,10800v-1,1108,184,2209,547,3256l592,14328c200,13193,,12000,,10800,,4835,4835,,10800,v5964,,10800,4835,10800,10800c21600,13918,20252,16884,17903,18935r1776,2033l15283,20671r297,-4397l17356,18308xe" fillcolor="#330">
                  <v:stroke joinstyle="miter"/>
                  <v:path o:connecttype="custom" o:connectlocs="528,14;38,552;520,45;765,815;594,804;606,633" o:connectangles="0,0,0,0,0,0" textboxrect="3163,3163,18437,18437"/>
                </v:shape>
                <v:shape id="Text Box 658" o:spid="_x0000_s1118" type="#_x0000_t202" style="position:absolute;left:3670;top:13221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Wf/MMA&#10;AADfAAAADwAAAGRycy9kb3ducmV2LnhtbERPW2vCMBR+H/gfwhF8m4niylpNRRTBp425C/h2aE4v&#10;2JyUJtru3y+DwR4/vvtmO9pW3Kn3jWMNi7kCQVw403Cl4eP9+PgMwgdkg61j0vBNHrb55GGDmXED&#10;v9H9HCoRQ9hnqKEOocuk9EVNFv3cdcSRK11vMUTYV9L0OMRw28qlUom02HBsqLGjfU3F9XyzGj5f&#10;ysvXSr1WB/vUDW5Ukm0qtZ5Nx90aRKAx/Iv/3CcT5yfJMk3h908E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Wf/M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86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86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86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14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14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14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-10 + 7i – 0.5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0</w: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proofErr w:type="gramStart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But 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proofErr w:type="gramEnd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4i</w: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`</w:t>
      </w:r>
      <w:r w:rsidRPr="00A02E5F">
        <w:rPr>
          <w:rFonts w:ascii="Times New Roman" w:eastAsia="新細明體" w:hAnsi="Times New Roman" w:cs="Times New Roman"/>
          <w:position w:val="-12"/>
          <w:sz w:val="24"/>
          <w:szCs w:val="24"/>
          <w:lang w:eastAsia="en-US"/>
        </w:rPr>
        <w:object w:dxaOrig="4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25pt;height:18pt" o:ole="">
            <v:imagedata r:id="rId13" o:title=""/>
          </v:shape>
          <o:OLEObject Type="Embed" ProgID="Equation.DSMT4" ShapeID="_x0000_i1031" DrawAspect="Content" ObjectID="_1600328810" r:id="rId14"/>
        </w:object>
      </w:r>
    </w:p>
    <w:p w:rsidR="00A02E5F" w:rsidRDefault="00A02E5F" w:rsidP="00A02E5F">
      <w:pPr>
        <w:spacing w:after="0" w:line="240" w:lineRule="auto"/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To find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, we use the circuit below.</w: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59715</wp:posOffset>
                </wp:positionH>
                <wp:positionV relativeFrom="paragraph">
                  <wp:posOffset>76835</wp:posOffset>
                </wp:positionV>
                <wp:extent cx="3896360" cy="4204970"/>
                <wp:effectExtent l="2540" t="4445" r="0" b="10160"/>
                <wp:wrapNone/>
                <wp:docPr id="166161" name="群組 166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96360" cy="4204970"/>
                          <a:chOff x="865" y="2749"/>
                          <a:chExt cx="6136" cy="6622"/>
                        </a:xfrm>
                      </wpg:grpSpPr>
                      <wps:wsp>
                        <wps:cNvPr id="166162" name="Line 660"/>
                        <wps:cNvCnPr/>
                        <wps:spPr bwMode="auto">
                          <a:xfrm flipH="1" flipV="1">
                            <a:off x="3483" y="4240"/>
                            <a:ext cx="130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163" name="Line 661"/>
                        <wps:cNvCnPr/>
                        <wps:spPr bwMode="auto">
                          <a:xfrm flipH="1" flipV="1">
                            <a:off x="2174" y="6112"/>
                            <a:ext cx="39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164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4993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2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65" name="Line 663"/>
                        <wps:cNvCnPr/>
                        <wps:spPr bwMode="auto">
                          <a:xfrm>
                            <a:off x="2174" y="4273"/>
                            <a:ext cx="0" cy="18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66166" name="Group 664"/>
                        <wpg:cNvGrpSpPr>
                          <a:grpSpLocks/>
                        </wpg:cNvGrpSpPr>
                        <wpg:grpSpPr bwMode="auto">
                          <a:xfrm flipH="1">
                            <a:off x="6101" y="3868"/>
                            <a:ext cx="189" cy="2243"/>
                            <a:chOff x="3501" y="6664"/>
                            <a:chExt cx="240" cy="2160"/>
                          </a:xfrm>
                        </wpg:grpSpPr>
                        <wps:wsp>
                          <wps:cNvPr id="166167" name="Line 665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68" name="Line 666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6169" name="Group 667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66170" name="Line 668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71" name="Line 669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72" name="Line 670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73" name="Line 671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74" name="Line 672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75" name="Line 673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6176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4242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77" name="Text Box 675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5177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78" name="Text Box 676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4803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79" name="Line 677"/>
                        <wps:cNvCnPr/>
                        <wps:spPr bwMode="auto">
                          <a:xfrm>
                            <a:off x="4231" y="3305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6180" name="Group 678"/>
                        <wpg:cNvGrpSpPr>
                          <a:grpSpLocks/>
                        </wpg:cNvGrpSpPr>
                        <wpg:grpSpPr bwMode="auto">
                          <a:xfrm>
                            <a:off x="2922" y="4053"/>
                            <a:ext cx="561" cy="186"/>
                            <a:chOff x="5940" y="6120"/>
                            <a:chExt cx="1080" cy="180"/>
                          </a:xfrm>
                        </wpg:grpSpPr>
                        <wps:wsp>
                          <wps:cNvPr id="166181" name="Line 679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82" name="Line 680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83" name="Line 681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84" name="Line 682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85" name="Line 683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86" name="Line 684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187" name="Text Box 685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3679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188" name="Group 686"/>
                        <wpg:cNvGrpSpPr>
                          <a:grpSpLocks/>
                        </wpg:cNvGrpSpPr>
                        <wpg:grpSpPr bwMode="auto">
                          <a:xfrm>
                            <a:off x="4792" y="3118"/>
                            <a:ext cx="748" cy="189"/>
                            <a:chOff x="5940" y="6120"/>
                            <a:chExt cx="1080" cy="180"/>
                          </a:xfrm>
                        </wpg:grpSpPr>
                        <wps:wsp>
                          <wps:cNvPr id="166189" name="Line 687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90" name="Line 688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91" name="Line 689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92" name="Line 690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93" name="Line 691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94" name="Line 692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195" name="Line 693"/>
                        <wps:cNvCnPr/>
                        <wps:spPr bwMode="auto">
                          <a:xfrm>
                            <a:off x="5540" y="4242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196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3494"/>
                            <a:ext cx="112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0.5 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97" name="Line 695"/>
                        <wps:cNvCnPr/>
                        <wps:spPr bwMode="auto">
                          <a:xfrm>
                            <a:off x="5540" y="3305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198" name="AutoShape 696"/>
                        <wps:cNvSpPr>
                          <a:spLocks noChangeArrowheads="1"/>
                        </wps:cNvSpPr>
                        <wps:spPr bwMode="auto">
                          <a:xfrm>
                            <a:off x="4792" y="3866"/>
                            <a:ext cx="748" cy="74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99" name="Line 697"/>
                        <wps:cNvCnPr/>
                        <wps:spPr bwMode="auto">
                          <a:xfrm rot="5400000" flipV="1">
                            <a:off x="5166" y="4053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00" name="Line 698"/>
                        <wps:cNvCnPr/>
                        <wps:spPr bwMode="auto">
                          <a:xfrm>
                            <a:off x="2174" y="4240"/>
                            <a:ext cx="7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201" name="Line 699"/>
                        <wps:cNvCnPr/>
                        <wps:spPr bwMode="auto">
                          <a:xfrm>
                            <a:off x="4231" y="3307"/>
                            <a:ext cx="0" cy="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202" name="Line 700"/>
                        <wps:cNvCnPr/>
                        <wps:spPr bwMode="auto">
                          <a:xfrm>
                            <a:off x="6101" y="3307"/>
                            <a:ext cx="0" cy="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203" name="Freeform 701"/>
                        <wps:cNvSpPr>
                          <a:spLocks/>
                        </wps:cNvSpPr>
                        <wps:spPr bwMode="auto">
                          <a:xfrm>
                            <a:off x="3285" y="7501"/>
                            <a:ext cx="585" cy="1"/>
                          </a:xfrm>
                          <a:custGeom>
                            <a:avLst/>
                            <a:gdLst>
                              <a:gd name="T0" fmla="*/ 585 w 585"/>
                              <a:gd name="T1" fmla="*/ 0 h 1"/>
                              <a:gd name="T2" fmla="*/ 0 w 58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85" h="1">
                                <a:moveTo>
                                  <a:pt x="585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04" name="Line 702"/>
                        <wps:cNvCnPr/>
                        <wps:spPr bwMode="auto">
                          <a:xfrm flipH="1" flipV="1">
                            <a:off x="2174" y="9370"/>
                            <a:ext cx="39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05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865" y="824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4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06" name="Line 704"/>
                        <wps:cNvCnPr/>
                        <wps:spPr bwMode="auto">
                          <a:xfrm>
                            <a:off x="2174" y="7585"/>
                            <a:ext cx="0" cy="17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66207" name="Group 705"/>
                        <wpg:cNvGrpSpPr>
                          <a:grpSpLocks/>
                        </wpg:cNvGrpSpPr>
                        <wpg:grpSpPr bwMode="auto">
                          <a:xfrm flipH="1">
                            <a:off x="6101" y="7501"/>
                            <a:ext cx="189" cy="1870"/>
                            <a:chOff x="3501" y="6664"/>
                            <a:chExt cx="240" cy="2160"/>
                          </a:xfrm>
                        </wpg:grpSpPr>
                        <wps:wsp>
                          <wps:cNvPr id="166208" name="Line 706"/>
                          <wps:cNvCnPr/>
                          <wps:spPr bwMode="auto">
                            <a:xfrm>
                              <a:off x="3741" y="666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09" name="Line 707"/>
                          <wps:cNvCnPr/>
                          <wps:spPr bwMode="auto">
                            <a:xfrm>
                              <a:off x="3741" y="7984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6210" name="Group 708"/>
                          <wpg:cNvGrpSpPr>
                            <a:grpSpLocks/>
                          </wpg:cNvGrpSpPr>
                          <wpg:grpSpPr bwMode="auto">
                            <a:xfrm rot="16200000" flipH="1">
                              <a:off x="3381" y="7624"/>
                              <a:ext cx="480" cy="240"/>
                              <a:chOff x="5661" y="7144"/>
                              <a:chExt cx="1440" cy="240"/>
                            </a:xfrm>
                          </wpg:grpSpPr>
                          <wps:wsp>
                            <wps:cNvPr id="166211" name="Line 709"/>
                            <wps:cNvCnPr/>
                            <wps:spPr bwMode="auto">
                              <a:xfrm flipV="1">
                                <a:off x="56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12" name="Line 710"/>
                            <wps:cNvCnPr/>
                            <wps:spPr bwMode="auto">
                              <a:xfrm>
                                <a:off x="590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13" name="Line 711"/>
                            <wps:cNvCnPr/>
                            <wps:spPr bwMode="auto">
                              <a:xfrm flipV="1">
                                <a:off x="614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14" name="Line 712"/>
                            <wps:cNvCnPr/>
                            <wps:spPr bwMode="auto">
                              <a:xfrm>
                                <a:off x="638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15" name="Line 713"/>
                            <wps:cNvCnPr/>
                            <wps:spPr bwMode="auto">
                              <a:xfrm flipV="1">
                                <a:off x="662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216" name="Line 714"/>
                            <wps:cNvCnPr/>
                            <wps:spPr bwMode="auto">
                              <a:xfrm>
                                <a:off x="6861" y="7144"/>
                                <a:ext cx="24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6217" name="Text Box 715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8435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18" name="Text Box 716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8114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219" name="Group 717"/>
                        <wpg:cNvGrpSpPr>
                          <a:grpSpLocks/>
                        </wpg:cNvGrpSpPr>
                        <wpg:grpSpPr bwMode="auto">
                          <a:xfrm>
                            <a:off x="2735" y="7314"/>
                            <a:ext cx="561" cy="186"/>
                            <a:chOff x="5940" y="6120"/>
                            <a:chExt cx="1080" cy="180"/>
                          </a:xfrm>
                        </wpg:grpSpPr>
                        <wps:wsp>
                          <wps:cNvPr id="166220" name="Line 718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21" name="Line 719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22" name="Line 720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23" name="Line 721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24" name="Line 722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25" name="Line 723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226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2548" y="694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2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227" name="Group 725"/>
                        <wpg:cNvGrpSpPr>
                          <a:grpSpLocks/>
                        </wpg:cNvGrpSpPr>
                        <wpg:grpSpPr bwMode="auto">
                          <a:xfrm>
                            <a:off x="3857" y="7314"/>
                            <a:ext cx="561" cy="187"/>
                            <a:chOff x="5940" y="6120"/>
                            <a:chExt cx="1080" cy="180"/>
                          </a:xfrm>
                        </wpg:grpSpPr>
                        <wps:wsp>
                          <wps:cNvPr id="166228" name="Line 726"/>
                          <wps:cNvCnPr/>
                          <wps:spPr bwMode="auto">
                            <a:xfrm flipV="1">
                              <a:off x="59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29" name="Line 727"/>
                          <wps:cNvCnPr/>
                          <wps:spPr bwMode="auto">
                            <a:xfrm>
                              <a:off x="612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30" name="Line 728"/>
                          <wps:cNvCnPr/>
                          <wps:spPr bwMode="auto">
                            <a:xfrm flipV="1">
                              <a:off x="630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31" name="Line 729"/>
                          <wps:cNvCnPr/>
                          <wps:spPr bwMode="auto">
                            <a:xfrm>
                              <a:off x="648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32" name="Line 730"/>
                          <wps:cNvCnPr/>
                          <wps:spPr bwMode="auto">
                            <a:xfrm flipV="1">
                              <a:off x="666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33" name="Line 731"/>
                          <wps:cNvCnPr/>
                          <wps:spPr bwMode="auto">
                            <a:xfrm>
                              <a:off x="6840" y="61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234" name="Line 732"/>
                        <wps:cNvCnPr/>
                        <wps:spPr bwMode="auto">
                          <a:xfrm>
                            <a:off x="5540" y="7501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35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6806"/>
                            <a:ext cx="112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0.5 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236" name="Group 734"/>
                        <wpg:cNvGrpSpPr>
                          <a:grpSpLocks/>
                        </wpg:cNvGrpSpPr>
                        <wpg:grpSpPr bwMode="auto">
                          <a:xfrm>
                            <a:off x="1800" y="8114"/>
                            <a:ext cx="720" cy="731"/>
                            <a:chOff x="1800" y="8808"/>
                            <a:chExt cx="720" cy="731"/>
                          </a:xfrm>
                        </wpg:grpSpPr>
                        <wps:wsp>
                          <wps:cNvPr id="166237" name="Oval 7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8819"/>
                              <a:ext cx="720" cy="7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38" name="Text Box 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8808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2E5F" w:rsidRDefault="00A02E5F" w:rsidP="00A02E5F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</w:p>
                              <w:p w:rsidR="00A02E5F" w:rsidRDefault="00A02E5F" w:rsidP="00A02E5F">
                                <w:pPr>
                                  <w:jc w:val="center"/>
                                </w:pPr>
                                <w: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6239" name="AutoShape 737"/>
                        <wps:cNvSpPr>
                          <a:spLocks noChangeArrowheads="1"/>
                        </wps:cNvSpPr>
                        <wps:spPr bwMode="auto">
                          <a:xfrm>
                            <a:off x="4792" y="7127"/>
                            <a:ext cx="748" cy="74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0" name="Freeform 738"/>
                        <wps:cNvSpPr>
                          <a:spLocks/>
                        </wps:cNvSpPr>
                        <wps:spPr bwMode="auto">
                          <a:xfrm>
                            <a:off x="2174" y="7501"/>
                            <a:ext cx="526" cy="6"/>
                          </a:xfrm>
                          <a:custGeom>
                            <a:avLst/>
                            <a:gdLst>
                              <a:gd name="T0" fmla="*/ 0 w 526"/>
                              <a:gd name="T1" fmla="*/ 6 h 6"/>
                              <a:gd name="T2" fmla="*/ 526 w 526"/>
                              <a:gd name="T3" fmla="*/ 0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26" h="6">
                                <a:moveTo>
                                  <a:pt x="0" y="6"/>
                                </a:moveTo>
                                <a:lnTo>
                                  <a:pt x="526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1" name="AutoShape 739"/>
                        <wps:cNvSpPr>
                          <a:spLocks noChangeArrowheads="1"/>
                        </wps:cNvSpPr>
                        <wps:spPr bwMode="auto">
                          <a:xfrm>
                            <a:off x="3670" y="6192"/>
                            <a:ext cx="187" cy="561"/>
                          </a:xfrm>
                          <a:prstGeom prst="downArrow">
                            <a:avLst>
                              <a:gd name="adj1" fmla="val 50000"/>
                              <a:gd name="adj2" fmla="val 7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2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4605" y="7318"/>
                            <a:ext cx="112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-  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3" name="Freeform 741"/>
                        <wps:cNvSpPr>
                          <a:spLocks/>
                        </wps:cNvSpPr>
                        <wps:spPr bwMode="auto">
                          <a:xfrm>
                            <a:off x="4410" y="7501"/>
                            <a:ext cx="390" cy="1"/>
                          </a:xfrm>
                          <a:custGeom>
                            <a:avLst/>
                            <a:gdLst>
                              <a:gd name="T0" fmla="*/ 390 w 390"/>
                              <a:gd name="T1" fmla="*/ 0 h 1"/>
                              <a:gd name="T2" fmla="*/ 0 w 39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90" h="1">
                                <a:moveTo>
                                  <a:pt x="39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4" name="Text Box 742"/>
                        <wps:cNvSpPr txBox="1">
                          <a:spLocks noChangeArrowheads="1"/>
                        </wps:cNvSpPr>
                        <wps:spPr bwMode="auto">
                          <a:xfrm>
                            <a:off x="3670" y="6940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5" name="Text Box 743"/>
                        <wps:cNvSpPr txBox="1">
                          <a:spLocks noChangeArrowheads="1"/>
                        </wps:cNvSpPr>
                        <wps:spPr bwMode="auto">
                          <a:xfrm>
                            <a:off x="6288" y="7688"/>
                            <a:ext cx="56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6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8248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7" name="AutoShape 745"/>
                        <wps:cNvSpPr>
                          <a:spLocks noChangeArrowheads="1"/>
                        </wps:cNvSpPr>
                        <wps:spPr bwMode="auto">
                          <a:xfrm>
                            <a:off x="3670" y="7874"/>
                            <a:ext cx="840" cy="840"/>
                          </a:xfrm>
                          <a:custGeom>
                            <a:avLst/>
                            <a:gdLst>
                              <a:gd name="G0" fmla="+- 3202870 0 0"/>
                              <a:gd name="G1" fmla="+- 10546729 0 0"/>
                              <a:gd name="G2" fmla="+- 3202870 0 10546729"/>
                              <a:gd name="G3" fmla="+- 10800 0 0"/>
                              <a:gd name="G4" fmla="+- 0 0 3202870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9968 0 0"/>
                              <a:gd name="G9" fmla="+- 0 0 10546729"/>
                              <a:gd name="G10" fmla="+- 9968 0 2700"/>
                              <a:gd name="G11" fmla="cos G10 3202870"/>
                              <a:gd name="G12" fmla="sin G10 3202870"/>
                              <a:gd name="G13" fmla="cos 13500 3202870"/>
                              <a:gd name="G14" fmla="sin 13500 3202870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9968 1 2"/>
                              <a:gd name="G20" fmla="+- G19 5400 0"/>
                              <a:gd name="G21" fmla="cos G20 3202870"/>
                              <a:gd name="G22" fmla="sin G20 3202870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3202870"/>
                              <a:gd name="G27" fmla="sin 10800 3202870"/>
                              <a:gd name="G28" fmla="cos 9968 3202870"/>
                              <a:gd name="G29" fmla="sin 9968 3202870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10546729"/>
                              <a:gd name="G36" fmla="sin G34 10546729"/>
                              <a:gd name="G37" fmla="+/ 10546729 3202870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9968 G39"/>
                              <a:gd name="G43" fmla="sin 9968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13577 w 21600"/>
                              <a:gd name="T5" fmla="*/ 363 h 21600"/>
                              <a:gd name="T6" fmla="*/ 985 w 21600"/>
                              <a:gd name="T7" fmla="*/ 14192 h 21600"/>
                              <a:gd name="T8" fmla="*/ 13363 w 21600"/>
                              <a:gd name="T9" fmla="*/ 1167 h 21600"/>
                              <a:gd name="T10" fmla="*/ 19679 w 21600"/>
                              <a:gd name="T11" fmla="*/ 20968 h 21600"/>
                              <a:gd name="T12" fmla="*/ 15283 w 21600"/>
                              <a:gd name="T13" fmla="*/ 20671 h 21600"/>
                              <a:gd name="T14" fmla="*/ 15580 w 21600"/>
                              <a:gd name="T15" fmla="*/ 16274 h 21600"/>
                              <a:gd name="T16" fmla="*/ 3163 w 21600"/>
                              <a:gd name="T17" fmla="*/ 3163 h 21600"/>
                              <a:gd name="T18" fmla="*/ 18437 w 21600"/>
                              <a:gd name="T19" fmla="*/ 18437 h 21600"/>
                            </a:gdLst>
                            <a:ahLst/>
                            <a:cxnLst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T16" t="T17" r="T18" b="T19"/>
                            <a:pathLst>
                              <a:path w="21600" h="21600">
                                <a:moveTo>
                                  <a:pt x="17356" y="18308"/>
                                </a:moveTo>
                                <a:cubicBezTo>
                                  <a:pt x="19524" y="16415"/>
                                  <a:pt x="20768" y="13677"/>
                                  <a:pt x="20768" y="10800"/>
                                </a:cubicBezTo>
                                <a:cubicBezTo>
                                  <a:pt x="20768" y="5294"/>
                                  <a:pt x="16305" y="832"/>
                                  <a:pt x="10800" y="832"/>
                                </a:cubicBezTo>
                                <a:cubicBezTo>
                                  <a:pt x="5294" y="832"/>
                                  <a:pt x="832" y="5294"/>
                                  <a:pt x="832" y="10800"/>
                                </a:cubicBezTo>
                                <a:cubicBezTo>
                                  <a:pt x="831" y="11908"/>
                                  <a:pt x="1016" y="13009"/>
                                  <a:pt x="1379" y="14056"/>
                                </a:cubicBezTo>
                                <a:lnTo>
                                  <a:pt x="592" y="14328"/>
                                </a:lnTo>
                                <a:cubicBezTo>
                                  <a:pt x="200" y="13193"/>
                                  <a:pt x="0" y="12000"/>
                                  <a:pt x="0" y="10800"/>
                                </a:cubicBezTo>
                                <a:cubicBezTo>
                                  <a:pt x="0" y="4835"/>
                                  <a:pt x="4835" y="0"/>
                                  <a:pt x="10800" y="0"/>
                                </a:cubicBezTo>
                                <a:cubicBezTo>
                                  <a:pt x="16764" y="0"/>
                                  <a:pt x="21600" y="4835"/>
                                  <a:pt x="21600" y="10800"/>
                                </a:cubicBezTo>
                                <a:cubicBezTo>
                                  <a:pt x="21600" y="13918"/>
                                  <a:pt x="20252" y="16884"/>
                                  <a:pt x="17903" y="18935"/>
                                </a:cubicBezTo>
                                <a:lnTo>
                                  <a:pt x="19679" y="20968"/>
                                </a:lnTo>
                                <a:lnTo>
                                  <a:pt x="15283" y="20671"/>
                                </a:lnTo>
                                <a:lnTo>
                                  <a:pt x="15580" y="16274"/>
                                </a:lnTo>
                                <a:lnTo>
                                  <a:pt x="17356" y="183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8" name="Text Box 746"/>
                        <wps:cNvSpPr txBox="1">
                          <a:spLocks noChangeArrowheads="1"/>
                        </wps:cNvSpPr>
                        <wps:spPr bwMode="auto">
                          <a:xfrm>
                            <a:off x="3670" y="8061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49" name="Text Box 747"/>
                        <wps:cNvSpPr txBox="1">
                          <a:spLocks noChangeArrowheads="1"/>
                        </wps:cNvSpPr>
                        <wps:spPr bwMode="auto">
                          <a:xfrm>
                            <a:off x="4792" y="2749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1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50" name="Line 748"/>
                        <wps:cNvCnPr/>
                        <wps:spPr bwMode="auto">
                          <a:xfrm>
                            <a:off x="3857" y="4245"/>
                            <a:ext cx="0" cy="1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51" name="Oval 749"/>
                        <wps:cNvSpPr>
                          <a:spLocks noChangeArrowheads="1"/>
                        </wps:cNvSpPr>
                        <wps:spPr bwMode="auto">
                          <a:xfrm>
                            <a:off x="3483" y="4806"/>
                            <a:ext cx="748" cy="74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52" name="Line 750"/>
                        <wps:cNvCnPr/>
                        <wps:spPr bwMode="auto">
                          <a:xfrm flipV="1">
                            <a:off x="3857" y="4994"/>
                            <a:ext cx="0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53" name="Text Box 751"/>
                        <wps:cNvSpPr txBox="1">
                          <a:spLocks noChangeArrowheads="1"/>
                        </wps:cNvSpPr>
                        <wps:spPr bwMode="auto">
                          <a:xfrm>
                            <a:off x="5166" y="4806"/>
                            <a:ext cx="93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2E5F" w:rsidRDefault="00A02E5F" w:rsidP="00A02E5F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4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66161" o:spid="_x0000_s1119" style="position:absolute;margin-left:20.45pt;margin-top:6.05pt;width:306.8pt;height:331.1pt;z-index:251821056" coordorigin="865,2749" coordsize="6136,6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">
                <v:line id="Line 660" o:spid="_x0000_s1120" style="position:absolute;flip:x y;visibility:visible;mso-wrap-style:square" from="3483,4240" to="4792,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bE8MAAADfAAAADwAAAGRycy9kb3ducmV2LnhtbERPTWvCQBC9C/0Pywi9SN0kSgjRVaRg&#10;6cmibfE6ZMckmJ0N2dWk/vquIHh8vO/lejCNuFLnassK4mkEgriwuuZSwc/39i0D4TyyxsYyKfgj&#10;B+vVy2iJubY97+l68KUIIexyVFB53+ZSuqIig25qW+LAnWxn0AfYlVJ32Idw08gkilJpsObQUGFL&#10;7xUV58PFKEDe3WZZH9NcftDRJbuvyeb3pNTreNgsQHga/FP8cH/qMD9N4zSB+58A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LmxPDAAAA3wAAAA8AAAAAAAAAAAAA&#10;AAAAoQIAAGRycy9kb3ducmV2LnhtbFBLBQYAAAAABAAEAPkAAACRAwAAAAA=&#10;"/>
                <v:line id="Line 661" o:spid="_x0000_s1121" style="position:absolute;flip:x y;visibility:visible;mso-wrap-style:square" from="2174,6112" to="6101,6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c+iMIAAADfAAAADwAAAGRycy9kb3ducmV2LnhtbERPTYvCMBC9C/sfwix4EU2rUqRrFFlY&#10;8aSou3gdmrEt20xKE2311xtB8Ph43/NlZypxpcaVlhXEowgEcWZ1ybmC3+PPcAbCeWSNlWVScCMH&#10;y8VHb46pti3v6XrwuQgh7FJUUHhfp1K6rCCDbmRr4sCdbWPQB9jkUjfYhnBTyXEUJdJgyaGhwJq+&#10;C8r+DxejAHl7n8zamKZyTSc33u4Gq7+zUv3PbvUFwlPn3+KXe6PD/CSJkwk8/wQA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sc+iMIAAADfAAAADwAAAAAAAAAAAAAA&#10;AAChAgAAZHJzL2Rvd25yZXYueG1sUEsFBgAAAAAEAAQA+QAAAJADAAAAAA==&#10;"/>
                <v:shape id="Text Box 662" o:spid="_x0000_s1122" type="#_x0000_t202" style="position:absolute;left:2735;top:4993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hOcMA&#10;AADfAAAADwAAAGRycy9kb3ducmV2LnhtbERPXWvCMBR9F/wP4Qp7s0lHV2ZnFHEM9rShTsG3S3Nt&#10;y5qb0mS2+/fLQPDxcL6X69G24kq9bxxrSBMFgrh0puFKw9fhbf4Mwgdkg61j0vBLHtar6WSJhXED&#10;7+i6D5WIIewL1FCH0BVS+rImiz5xHXHkLq63GCLsK2l6HGK4beWjUrm02HBsqLGjbU3l9/7Hajh+&#10;XM6nTH1Wr/apG9yoJNuF1PphNm5eQAQaw118c7+bOD/P0zyD/z8R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QhO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2 A</w:t>
                        </w:r>
                      </w:p>
                    </w:txbxContent>
                  </v:textbox>
                </v:shape>
                <v:line id="Line 663" o:spid="_x0000_s1123" style="position:absolute;visibility:visible;mso-wrap-style:square" from="2174,4273" to="2174,6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8vCcUAAADfAAAADwAAAGRycy9kb3ducmV2LnhtbERPXWvCMBR9F/Yfwh34pqmThdEZRTYG&#10;ugdRN9ger81d2625KUnWdv/eCMIeD+d7sRpsIzryoXasYTbNQBAXztRcanh/e5k8gAgR2WDjmDT8&#10;UYDV8ma0wNy4ng/UHWMpUgiHHDVUMba5lKGoyGKYupY4cV/OW4wJ+lIaj30Kt428yzIlLdacGips&#10;6ami4uf4azXs5nvVrbevm+Fjq07F8+H0+d17rce3w/oRRKQh/ouv7o1J85WaqXu4/EkA5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k8vCcUAAADfAAAADwAAAAAAAAAA&#10;AAAAAAChAgAAZHJzL2Rvd25yZXYueG1sUEsFBgAAAAAEAAQA+QAAAJMDAAAAAA==&#10;"/>
                <v:group id="Group 664" o:spid="_x0000_s1124" style="position:absolute;left:6101;top:3868;width:189;height:2243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ZxcNMQAAADfAAAA&#10;DwAAAAAAAAAAAAAAAACqAgAAZHJzL2Rvd25yZXYueG1sUEsFBgAAAAAEAAQA+gAAAJsDAAAAAA==&#10;">
                  <v:line id="Line 665" o:spid="_x0000_s1125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EU5cUAAADfAAAADwAAAGRycy9kb3ducmV2LnhtbERPXWvCMBR9F/Yfwh34pqkTstEZRTYG&#10;ugeZbrA9Xpu7tltzU5Ksrf/eCMIeD+d7sRpsIzryoXasYTbNQBAXztRcavh4f5k8gAgR2WDjmDSc&#10;KMBqeTNaYG5cz3vqDrEUKYRDjhqqGNtcylBUZDFMXUucuG/nLcYEfSmNxz6F20beZZmSFmtODRW2&#10;9FRR8Xv4sxp28zfVrbevm+Fzq47F8/749dN7rce3w/oRRKQh/ouv7o1J85WaqXu4/EkA5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EU5cUAAADfAAAADwAAAAAAAAAA&#10;AAAAAAChAgAAZHJzL2Rvd25yZXYueG1sUEsFBgAAAAAEAAQA+QAAAJMDAAAAAA==&#10;"/>
                  <v:line id="Line 666" o:spid="_x0000_s1126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6Al8QAAADfAAAADwAAAGRycy9kb3ducmV2LnhtbERPTUvDQBC9C/6HZQRvdlOFRWK3pShC&#10;60FsFexxmp0m0exs2F2T+O+dg9Dj430vVpPv1EAxtYEtzGcFKOIquJZrCx/vzzf3oFJGdtgFJgu/&#10;lGC1vLxYYOnCyDsa9rlWEsKpRAtNzn2pdaoa8phmoScW7hSixyww1tpFHCXcd/q2KIz22LI0NNjT&#10;Y0PV9/7HW3i9ezPDevuymT635lg97Y6HrzFae301rR9AZZryWfzv3jiZb8zcyGD5IwD0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ToCXxAAAAN8AAAAPAAAAAAAAAAAA&#10;AAAAAKECAABkcnMvZG93bnJldi54bWxQSwUGAAAAAAQABAD5AAAAkgMAAAAA&#10;"/>
                  <v:group id="Group 667" o:spid="_x0000_s1127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Qunt7CAAAA3wAAAA8A&#10;AAAAAAAAAAAAAAAAqgIAAGRycy9kb3ducmV2LnhtbFBLBQYAAAAABAAEAPoAAACZAwAAAAA=&#10;">
                    <v:line id="Line 668" o:spid="_x0000_s1128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0VpcUAAADfAAAADwAAAGRycy9kb3ducmV2LnhtbERPTUvDQBC9C/6HZQQvYjcViTXtthRB&#10;8NCLVVK8TbNjNiQ7G3fXNv575yB4fLzv1WbygzpRTF1gA/NZAYq4Cbbj1sD72/PtAlTKyBaHwGTg&#10;hxJs1pcXK6xsOPMrnfa5VRLCqUIDLuex0jo1jjymWRiJhfsM0WMWGFttI54l3A/6rihK7bFjaXA4&#10;0pOjpt9/ewN6sbv5itvjfV/3h8Ojq5t6/NgZc301bZegMk35X/znfrEyvyznD/JA/gg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70VpcUAAADfAAAADwAAAAAAAAAA&#10;AAAAAAChAgAAZHJzL2Rvd25yZXYueG1sUEsFBgAAAAAEAAQA+QAAAJMDAAAAAA==&#10;"/>
                    <v:line id="Line 669" o:spid="_x0000_s1129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2/18UAAADfAAAADwAAAGRycy9kb3ducmV2LnhtbERPXUvDMBR9F/Yfwh345tIqRKnLxlCE&#10;zQdxU9ge75pr2625KUls6783wsDHw/meL0fbip58aBxryGcZCOLSmYYrDZ8fLzcPIEJENtg6Jg0/&#10;FGC5mFzNsTBu4C31u1iJFMKhQA11jF0hZShrshhmriNO3JfzFmOCvpLG45DCbStvs0xJiw2nhho7&#10;eqqpPO++rYa3u3fVrzav63G/UcfyeXs8nAav9fV0XD2CiDTGf/HFvTZpvlL5fQ5/fxIA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2/18UAAADfAAAADwAAAAAAAAAA&#10;AAAAAAChAgAAZHJzL2Rvd25yZXYueG1sUEsFBgAAAAAEAAQA+QAAAJMDAAAAAA==&#10;"/>
                    <v:line id="Line 670" o:spid="_x0000_s1130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MuScYAAADfAAAADwAAAGRycy9kb3ducmV2LnhtbERPz2vCMBS+C/sfwhN2GTNVRuc6o4gg&#10;7OBFNyq7vTXPprR56ZJMu/9+EQYeP77fi9VgO3EmHxrHCqaTDARx5XTDtYKP9+3jHESIyBo7x6Tg&#10;lwKslnejBRbaXXhP50OsRQrhUKACE2NfSBkqQxbDxPXEiTs5bzEm6GupPV5SuO3kLMtyabHh1GCw&#10;p42hqj38WAVyvnv49uuvp7Zsj8cXU1Zl/7lT6n48rF9BRBriTfzvftNpfp5Pn2dw/Z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jLknGAAAA3wAAAA8AAAAAAAAA&#10;AAAAAAAAoQIAAGRycy9kb3ducmV2LnhtbFBLBQYAAAAABAAEAPkAAACUAwAAAAA=&#10;"/>
                    <v:line id="Line 671" o:spid="_x0000_s1131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OEO8YAAADfAAAADwAAAGRycy9kb3ducmV2LnhtbERPXWvCMBR9H+w/hDvY20ydkI1qFNkY&#10;6B7GdII+Xpu7tltzU5Ks7f69EQQfD+d7thhsIzryoXasYTzKQBAXztRcath9vT08gwgR2WDjmDT8&#10;U4DF/PZmhrlxPW+o28ZSpBAOOWqoYmxzKUNRkcUwci1x4r6dtxgT9KU0HvsUbhv5mGVKWqw5NVTY&#10;0ktFxe/2z2r4mHyqbrl+Xw37tToWr5vj4af3Wt/fDcspiEhDvIov7pVJ85UaP03g/CcBkP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zhDvGAAAA3wAAAA8AAAAAAAAA&#10;AAAAAAAAoQIAAGRycy9kb3ducmV2LnhtbFBLBQYAAAAABAAEAPkAAACUAwAAAAA=&#10;"/>
                    <v:line id="Line 672" o:spid="_x0000_s1132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YTpsYAAADfAAAADwAAAGRycy9kb3ducmV2LnhtbERPz2vCMBS+D/Y/hCfsMjR1SHWdUUQQ&#10;dvAylcpub82zKW1euiTT7r9fBoMdP77fy/VgO3ElHxrHCqaTDARx5XTDtYLTcTdegAgRWWPnmBR8&#10;U4D16v5uiYV2N36j6yHWIoVwKFCBibEvpAyVIYth4nrixF2ctxgT9LXUHm8p3HbyKctyabHh1GCw&#10;p62hqj18WQVysX/89JuPWVu25/OzKauyf98r9TAaNi8gIg3xX/znftVpfp5P5zP4/ZMA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GE6bGAAAA3wAAAA8AAAAAAAAA&#10;AAAAAAAAoQIAAGRycy9kb3ducmV2LnhtbFBLBQYAAAAABAAEAPkAAACUAwAAAAA=&#10;"/>
                    <v:line id="Line 673" o:spid="_x0000_s1133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a51MYAAADfAAAADwAAAGRycy9kb3ducmV2LnhtbERPXUvDMBR9F/wP4Qp7c+kcRqnLxnAM&#10;Nh9km4I+3jXXttrclCS29d8vA2GPh/M9Wwy2ER35UDvWMBlnIIgLZ2ouNby/rW8fQYSIbLBxTBr+&#10;KMBifn01w9y4nvfUHWIpUgiHHDVUMba5lKGoyGIYu5Y4cV/OW4wJ+lIaj30Kt428yzIlLdacGips&#10;6bmi4ufwazW8TneqW25fNsPHVh2L1f74+d17rUc3w/IJRKQhXsT/7o1J85WaPNzD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WudTGAAAA3wAAAA8AAAAAAAAA&#10;AAAAAAAAoQIAAGRycy9kb3ducmV2LnhtbFBLBQYAAAAABAAEAPkAAACUAwAAAAA=&#10;"/>
                  </v:group>
                </v:group>
                <v:shape id="Text Box 674" o:spid="_x0000_s1134" type="#_x0000_t202" style="position:absolute;left:6288;top:4242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OMCMIA&#10;AADfAAAADwAAAGRycy9kb3ducmV2LnhtbERPW2vCMBR+F/wP4Qz2pokyq6tGEcdgTxNvA98OzbEt&#10;a05Kk9n67xdB8PHjuy9Wna3ElRpfOtYwGioQxJkzJecajofPwQyED8gGK8ek4UYeVst+b4GpcS3v&#10;6LoPuYgh7FPUUIRQp1L6rCCLfuhq4shdXGMxRNjk0jTYxnBbybFSibRYcmwosKZNQdnv/s9qOH1f&#10;zj9vapt/2Enduk5Jtu9S69eXbj0HEagLT/HD/WXi/CQZTRO4/4kA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o4wI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675" o:spid="_x0000_s1135" type="#_x0000_t202" style="position:absolute;left:6288;top:5177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8pk8MA&#10;AADfAAAADwAAAGRycy9kb3ducmV2LnhtbERPXWvCMBR9H+w/hDvwbSYVV7WaiiiDPW3MqeDbpbm2&#10;xeamNJnt/v0yGPh4ON+r9WAbcaPO1441JGMFgrhwpuZSw+Hr9XkOwgdkg41j0vBDHtb548MKM+N6&#10;/qTbPpQihrDPUEMVQptJ6YuKLPqxa4kjd3GdxRBhV0rTYR/DbSMnSqXSYs2xocKWthUV1/231XB8&#10;v5xPU/VR7uxL27tBSbYLqfXoadgsQQQawl38734zcX6aJrMZ/P2JAG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8pk8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676" o:spid="_x0000_s1136" type="#_x0000_t202" style="position:absolute;left:6101;top:4803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C94cMA&#10;AADfAAAADwAAAGRycy9kb3ducmV2LnhtbERPTWvCQBC9F/wPywi91V1LG2vqKqWl0JNFrYK3ITsm&#10;odnZkN2a+O+dg9Dj430vVoNv1Jm6WAe2MJ0YUMRFcDWXFn52nw8voGJCdtgEJgsXirBaju4WmLvQ&#10;84bO21QqCeGYo4UqpTbXOhYVeYyT0BILdwqdxySwK7XrsJdw3+hHYzLtsWZpqLCl94qK3+2ft7Bf&#10;n46HJ/Ndfvjntg+D0ezn2tr78fD2CirRkP7FN/eXk/lZNp3JYPkjAP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C94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677" o:spid="_x0000_s1137" style="position:absolute;visibility:visible;mso-wrap-style:square" from="4231,3305" to="4792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uz0cYAAADfAAAADwAAAGRycy9kb3ducmV2LnhtbERPXUvDMBR9H/gfwhX2tqVzELUuG8Mx&#10;2HyQbQr6eNdc22pzU5LY1n9vBGGPh/O9WA22ER35UDvWMJtmIIgLZ2ouNby+bCd3IEJENtg4Jg0/&#10;FGC1vBotMDeu5yN1p1iKFMIhRw1VjG0uZSgqshimriVO3IfzFmOCvpTGY5/CbSNvskxJizWnhgpb&#10;eqyo+Dp9Ww3P84Pq1vun3fC2V+diczy/f/Ze6/H1sH4AEWmIF/G/e2fSfKVmt/fw9ycB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bs9HGAAAA3wAAAA8AAAAAAAAA&#10;AAAAAAAAoQIAAGRycy9kb3ducmV2LnhtbFBLBQYAAAAABAAEAPkAAACUAwAAAAA=&#10;"/>
                <v:group id="Group 678" o:spid="_x0000_s1138" style="position:absolute;left:2922;top:4053;width:561;height:186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6AJlMQAAADfAAAA&#10;DwAAAAAAAAAAAAAAAACqAgAAZHJzL2Rvd25yZXYueG1sUEsFBgAAAAAEAAQA+gAAAJsDAAAAAA==&#10;">
                  <v:line id="Line 679" o:spid="_x0000_s1139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TAGcUAAADfAAAADwAAAGRycy9kb3ducmV2LnhtbERPz0vDMBS+C/4P4QleZEsrUrq6bIyB&#10;4GEXp3Ts9tY8m9LmpUviVv97IwgeP77fy/VkB3EhHzrHCvJ5BoK4cbrjVsHH+8usBBEissbBMSn4&#10;pgDr1e3NEivtrvxGl31sRQrhUKECE+NYSRkaQxbD3I3Eift03mJM0LdSe7ymcDvIxywrpMWOU4PB&#10;kbaGmn7/ZRXIcvdw9pvTU1/3h8PC1E09HndK3d9Nm2cQkab4L/5zv+o0vyjyMoffPwm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TAGcUAAADfAAAADwAAAAAAAAAA&#10;AAAAAAChAgAAZHJzL2Rvd25yZXYueG1sUEsFBgAAAAAEAAQA+QAAAJMDAAAAAA==&#10;"/>
                  <v:line id="Line 680" o:spid="_x0000_s1140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pRh8UAAADfAAAADwAAAGRycy9kb3ducmV2LnhtbERPXWvCMBR9F/Yfwh3sTVMdBOmMIhsD&#10;9UHUDbbHa3PXdmtuShLb+u/NYLDHw/lerAbbiI58qB1rmE4yEMSFMzWXGt7fXsdzECEiG2wck4Yr&#10;BVgt70YLzI3r+UjdKZYihXDIUUMVY5tLGYqKLIaJa4kT9+W8xZigL6Xx2Kdw28hZlilpsebUUGFL&#10;zxUVP6eL1bB/PKhuvd1tho+tOhcvx/Pnd++1frgf1k8gIg3xX/zn3pg0X6npfAa/fxIA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apRh8UAAADfAAAADwAAAAAAAAAA&#10;AAAAAAChAgAAZHJzL2Rvd25yZXYueG1sUEsFBgAAAAAEAAQA+QAAAJMDAAAAAA==&#10;"/>
                  <v:line id="Line 681" o:spid="_x0000_s1141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r79cYAAADfAAAADwAAAGRycy9kb3ducmV2LnhtbERPz0vDMBS+C/sfwhO8iEunUmq3bAxB&#10;8LDLNunw9tY8m9LmpUviVv/7RRA8fny/F6vR9uJMPrSOFcymGQji2umWGwUf+7eHAkSIyBp7x6Tg&#10;hwKslpObBZbaXXhL511sRArhUKICE+NQShlqQxbD1A3Eifty3mJM0DdSe7ykcNvLxyzLpcWWU4PB&#10;gV4N1d3u2yqQxeb+5NfH567qDocXU9XV8LlR6u52XM9BRBrjv/jP/a7T/DyfFU/w+ycB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6+/XGAAAA3wAAAA8AAAAAAAAA&#10;AAAAAAAAoQIAAGRycy9kb3ducmV2LnhtbFBLBQYAAAAABAAEAPkAAACUAwAAAAA=&#10;"/>
                  <v:line id="Line 682" o:spid="_x0000_s1142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9saMYAAADfAAAADwAAAGRycy9kb3ducmV2LnhtbERPXWvCMBR9H+w/hDvY20zdRpDOKLIx&#10;UB9E3WB7vDZ3bbfmpiSx7f69EQQfD+d7Oh9sIzryoXasYTzKQBAXztRcavj8eH+YgAgR2WDjmDT8&#10;U4D57PZmirlxPe+o28dSpBAOOWqoYmxzKUNRkcUwci1x4n6ctxgT9KU0HvsUbhv5mGVKWqw5NVTY&#10;0mtFxd/+aDVsnraqW6zWy+FrpQ7F2+7w/dt7re/vhsULiEhDvIov7qVJ85UaT57h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PbGjGAAAA3wAAAA8AAAAAAAAA&#10;AAAAAAAAoQIAAGRycy9kb3ducmV2LnhtbFBLBQYAAAAABAAEAPkAAACUAwAAAAA=&#10;"/>
                  <v:line id="Line 683" o:spid="_x0000_s1143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/GGsYAAADfAAAADwAAAGRycy9kb3ducmV2LnhtbERPz0vDMBS+C/sfwhO8iEsnWmq3bAxB&#10;8LDLNunw9tY8m9LmpUviVv/7RRA8fny/F6vR9uJMPrSOFcymGQji2umWGwUf+7eHAkSIyBp7x6Tg&#10;hwKslpObBZbaXXhL511sRArhUKICE+NQShlqQxbD1A3Eifty3mJM0DdSe7ykcNvLxyzLpcWWU4PB&#10;gV4N1d3u2yqQxeb+5NfHp67qDocXU9XV8LlR6u52XM9BRBrjv/jP/a7T/DyfFc/w+ycB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fxhrGAAAA3wAAAA8AAAAAAAAA&#10;AAAAAAAAoQIAAGRycy9kb3ducmV2LnhtbFBLBQYAAAAABAAEAPkAAACUAwAAAAA=&#10;"/>
                  <v:line id="Line 684" o:spid="_x0000_s1144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FXhMUAAADfAAAADwAAAGRycy9kb3ducmV2LnhtbERPXWvCMBR9H+w/hDvwbaZOCNIZRTYG&#10;uocx3WA+XptrW21uSpK13b9fBMHHw/meLwfbiI58qB1rmIwzEMSFMzWXGr6/3h5nIEJENtg4Jg1/&#10;FGC5uL+bY25cz1vqdrEUKYRDjhqqGNtcylBUZDGMXUucuKPzFmOCvpTGY5/CbSOfskxJizWnhgpb&#10;eqmoOO9+rYaP6afqVpv39fCzUYfidXvYn3qv9ehhWD2DiDTEm/jqXps0X6nJTMHlTwI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FXhMUAAADfAAAADwAAAAAAAAAA&#10;AAAAAAChAgAAZHJzL2Rvd25yZXYueG1sUEsFBgAAAAAEAAQA+QAAAJMDAAAAAA==&#10;"/>
                </v:group>
                <v:shape id="Text Box 685" o:spid="_x0000_s1145" type="#_x0000_t202" style="position:absolute;left:2735;top:3679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pZtMIA&#10;AADfAAAADwAAAGRycy9kb3ducmV2LnhtbERPW2vCMBR+H/gfwhH2NhOHq1qNIhPBJ4dX8O3QHNti&#10;c1KazHb/3gwGe/z47vNlZyvxoMaXjjUMBwoEceZMybmG03HzNgHhA7LByjFp+CEPy0XvZY6pcS3v&#10;6XEIuYgh7FPUUIRQp1L6rCCLfuBq4sjdXGMxRNjk0jTYxnBbyXelEmmx5NhQYE2fBWX3w7fVcN7d&#10;rpeR+srX9qNuXack26nU+rXfrWYgAnXhX/zn3po4P0mGkzH8/okA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Olm0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686" o:spid="_x0000_s1146" style="position:absolute;left:4792;top:3118;width:748;height:189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YFksQAAADfAAAA&#10;DwAAAAAAAAAAAAAAAACqAgAAZHJzL2Rvd25yZXYueG1sUEsFBgAAAAAEAAQA+gAAAJsDAAAAAA==&#10;">
                  <v:line id="Line 687" o:spid="_x0000_s1147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LMH8UAAADfAAAADwAAAGRycy9kb3ducmV2LnhtbERPz2vCMBS+D/Y/hDfYZczUMUqtRhFh&#10;sIOXuVHZ7a15NqXNS00y7f57Iww8fny/F6vR9uJEPrSOFUwnGQji2umWGwVfn2/PBYgQkTX2jknB&#10;HwVYLe/vFlhqd+YPOu1iI1IIhxIVmBiHUspQG7IYJm4gTtzBeYsxQd9I7fGcwm0vX7IslxZbTg0G&#10;B9oYqrvdr1Ugi+3T0a9/Xruq2+9npqqr4Xur1OPDuJ6DiDTGm/jf/a7T/DyfFjO4/kkA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LMH8UAAADfAAAADwAAAAAAAAAA&#10;AAAAAAChAgAAZHJzL2Rvd25yZXYueG1sUEsFBgAAAAAEAAQA+QAAAJMDAAAAAA==&#10;"/>
                  <v:line id="Line 688" o:spid="_x0000_s1148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38tsUAAADfAAAADwAAAGRycy9kb3ducmV2LnhtbERPTUvDQBC9C/6HZQRvdlOFRWO3pShC&#10;60FsFdrjNDsm0exs2F2T+O+dg+Dx8b4Xq8l3aqCY2sAW5rMCFHEVXMu1hfe3p6tbUCkjO+wCk4Uf&#10;SrBanp8tsHRh5B0N+1wrCeFUooUm577UOlUNeUyz0BML9xGixyww1tpFHCXcd/q6KIz22LI0NNjT&#10;Q0PV1/7bW3i5eTXDevu8mQ5bc6oed6fj5xitvbyY1vegMk35X/zn3jiZb8z8Th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+38tsUAAADfAAAADwAAAAAAAAAA&#10;AAAAAAChAgAAZHJzL2Rvd25yZXYueG1sUEsFBgAAAAAEAAQA+QAAAJMDAAAAAA==&#10;"/>
                  <v:line id="Line 689" o:spid="_x0000_s1149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1WxMUAAADfAAAADwAAAGRycy9kb3ducmV2LnhtbERPz2vCMBS+D/Y/hDfYZcy0YxStRhFh&#10;sIOXOal4e2ueTWnzUpNMu/9+GQw8fny/F6vR9uJCPrSOFeSTDARx7XTLjYL959vzFESIyBp7x6Tg&#10;hwKslvd3Cyy1u/IHXXaxESmEQ4kKTIxDKWWoDVkMEzcQJ+7kvMWYoG+k9nhN4baXL1lWSIstpwaD&#10;A20M1d3u2yqQ0+3T2a+/XruqOxxmpqqr4bhV6vFhXM9BRBrjTfzvftdpflHksxz+/iQA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1WxMUAAADfAAAADwAAAAAAAAAA&#10;AAAAAAChAgAAZHJzL2Rvd25yZXYueG1sUEsFBgAAAAAEAAQA+QAAAJMDAAAAAA==&#10;"/>
                  <v:line id="Line 690" o:spid="_x0000_s1150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PHWsYAAADfAAAADwAAAGRycy9kb3ducmV2LnhtbERPXWvCMBR9H+w/hDvY20x1ELbOKDIR&#10;1Icx3WB7vDZ3bbfmpiSx7f69EQQfD+d7Oh9sIzryoXasYTzKQBAXztRcavj8WD08gQgR2WDjmDT8&#10;U4D57PZmirlxPe+o28dSpBAOOWqoYmxzKUNRkcUwci1x4n6ctxgT9KU0HvsUbhs5yTIlLdacGips&#10;6bWi4m9/tBreHt9Vt9hs18PXRh2K5e7w/dt7re/vhsULiEhDvIov7rVJ85UaP0/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zx1rGAAAA3wAAAA8AAAAAAAAA&#10;AAAAAAAAoQIAAGRycy9kb3ducmV2LnhtbFBLBQYAAAAABAAEAPkAAACUAwAAAAA=&#10;"/>
                  <v:line id="Line 691" o:spid="_x0000_s1151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NtKMUAAADfAAAADwAAAGRycy9kb3ducmV2LnhtbERPz0vDMBS+D/wfwhO8iE2no2y12RiC&#10;4GEXp3R4ezbPprR5qUnc6n9vBsKOH9/vajPZQRzJh86xgnmWgyBunO64VfD+9ny3BBEissbBMSn4&#10;pQCb9dWswlK7E7/ScR9bkUI4lKjAxDiWUobGkMWQuZE4cV/OW4wJ+lZqj6cUbgd5n+eFtNhxajA4&#10;0pOhpt//WAVyubv99tvPRV/3h8PK1E09fuyUurmeto8gIk3xIv53v+g0vyjmqwc4/0kA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2NtKMUAAADfAAAADwAAAAAAAAAA&#10;AAAAAAChAgAAZHJzL2Rvd25yZXYueG1sUEsFBgAAAAAEAAQA+QAAAJMDAAAAAA==&#10;"/>
                  <v:line id="Line 692" o:spid="_x0000_s1152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b6tcYAAADfAAAADwAAAGRycy9kb3ducmV2LnhtbERPXUvDMBR9F/wP4Qp7c+mcBK3LxnAM&#10;Nh9km4I+3jXXttrclCS29d8vA2GPh/M9Wwy2ER35UDvWMBlnIIgLZ2ouNby/rW8fQISIbLBxTBr+&#10;KMBifn01w9y4nvfUHWIpUgiHHDVUMba5lKGoyGIYu5Y4cV/OW4wJ+lIaj30Kt428yzIlLdacGips&#10;6bmi4ufwazW8TneqW25fNsPHVh2L1f74+d17rUc3w/IJRKQhXsT/7o1J85WaPN7D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W+rXGAAAA3wAAAA8AAAAAAAAA&#10;AAAAAAAAoQIAAGRycy9kb3ducmV2LnhtbFBLBQYAAAAABAAEAPkAAACUAwAAAAA=&#10;"/>
                </v:group>
                <v:line id="Line 693" o:spid="_x0000_s1153" style="position:absolute;visibility:visible;mso-wrap-style:square" from="5540,4242" to="6101,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pfLsYAAADfAAAADwAAAGRycy9kb3ducmV2LnhtbERPXUvDMBR9F/wP4Qp7c+kcBq3LxnAM&#10;Nh9km4I+3jXXttrclCS29d8vA2GPh/M9Wwy2ER35UDvWMBlnIIgLZ2ouNby/rW8fQISIbLBxTBr+&#10;KMBifn01w9y4nvfUHWIpUgiHHDVUMba5lKGoyGIYu5Y4cV/OW4wJ+lIaj30Kt428yzIlLdacGips&#10;6bmi4ufwazW8TneqW25fNsPHVh2L1f74+d17rUc3w/IJRKQhXsT/7o1J85WaPN7D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aXy7GAAAA3wAAAA8AAAAAAAAA&#10;AAAAAAAAoQIAAGRycy9kb3ducmV2LnhtbFBLBQYAAAAABAAEAPkAAACUAwAAAAA=&#10;"/>
                <v:shape id="Text Box 694" o:spid="_x0000_s1154" type="#_x0000_t202" style="position:absolute;left:4605;top:3494;width:112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9q8sIA&#10;AADfAAAADwAAAGRycy9kb3ducmV2LnhtbERPXWvCMBR9F/wP4Q58s4niyuyMIorg00TdBnu7NNe2&#10;rLkpTbTdv18EwcfD+V6seluLG7W+cqxhkigQxLkzFRcaPs+78RsIH5AN1o5Jwx95WC2HgwVmxnV8&#10;pNspFCKGsM9QQxlCk0np85Is+sQ1xJG7uNZiiLAtpGmxi+G2llOlUmmx4thQYkObkvLf09Vq+Pq4&#10;/HzP1KHY2temc72SbOdS69FLv34HEagPT/HDvTdxfppO5inc/0QA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r2ry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0.5 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695" o:spid="_x0000_s1155" style="position:absolute;visibility:visible;mso-wrap-style:square" from="5540,3305" to="6101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RkwsYAAADfAAAADwAAAGRycy9kb3ducmV2LnhtbERPXUvDMBR9H/gfwhX2tqVzELUuG8Mx&#10;2HyQbQr6eNdc22pzU5LY1n9vBGGPh/O9WA22ER35UDvWMJtmIIgLZ2ouNby+bCd3IEJENtg4Jg0/&#10;FGC1vBotMDeu5yN1p1iKFMIhRw1VjG0uZSgqshimriVO3IfzFmOCvpTGY5/CbSNvskxJizWnhgpb&#10;eqyo+Dp9Ww3P84Pq1vun3fC2V+diczy/f/Ze6/H1sH4AEWmIF/G/e2fSfKVm97fw9ycB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EZMLGAAAA3wAAAA8AAAAAAAAA&#10;AAAAAAAAoQIAAGRycy9kb3ducmV2LnhtbFBLBQYAAAAABAAEAPkAAACUAwAAAAA=&#10;"/>
                <v:shape id="AutoShape 696" o:spid="_x0000_s1156" type="#_x0000_t4" style="position:absolute;left:4792;top:3866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E2BcMA&#10;AADfAAAADwAAAGRycy9kb3ducmV2LnhtbERPS07DMBDdI3EHa5DYUacsohLqVggJqYJuGnqAIZ7G&#10;aeNxapsk3J5ZILF8ev/1dva9GimmLrCB5aIARdwE23Fr4Pj59rAClTKyxT4wGfihBNvN7c0aKxsm&#10;PtBY51ZJCKcKDbich0rr1DjymBZhIBbuFKLHLDC22kacJNz3+rEoSu2xY2lwONCro+ZSf3sD56/B&#10;TfvV9VTUTRz1+z7urocPY+7v5pdnUJnm/C/+c++szC/L5ZMMlj8C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E2BcMAAADfAAAADwAAAAAAAAAAAAAAAACYAgAAZHJzL2Rv&#10;d25yZXYueG1sUEsFBgAAAAAEAAQA9QAAAIgDAAAAAA==&#10;"/>
                <v:line id="Line 697" o:spid="_x0000_s1157" style="position:absolute;rotation:-90;flip:y;visibility:visible;mso-wrap-style:square" from="5166,4053" to="5166,4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SKI8QAAADfAAAADwAAAGRycy9kb3ducmV2LnhtbERPW0vDMBR+F/Yfwhn45tIOrK4uG2ND&#10;GILQVV98OzSnF2xOSpJt2b83guDjx3dfb6MZxYWcHywryBcZCOLG6oE7BZ8frw/PIHxA1jhaJgU3&#10;8rDdzO7WWGp75RNd6tCJFMK+RAV9CFMppW96MugXdiJOXGudwZCg66R2eE3hZpTLLCukwYFTQ48T&#10;7XtqvuuzUfB1e49Px6rKly42u8Pjua3fqlap+3ncvYAIFMO/+M991Gl+UeSrFfz+SQD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1IojxAAAAN8AAAAPAAAAAAAAAAAA&#10;AAAAAKECAABkcnMvZG93bnJldi54bWxQSwUGAAAAAAQABAD5AAAAkgMAAAAA&#10;">
                  <v:stroke endarrow="block"/>
                </v:line>
                <v:line id="Line 698" o:spid="_x0000_s1158" style="position:absolute;visibility:visible;mso-wrap-style:square" from="2174,4240" to="2922,4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IITccAAADfAAAADwAAAGRycy9kb3ducmV2LnhtbESPwWoCMRCG7wXfIYzQW822hVBWo0hF&#10;0B5KtQU9jptxd3UzWZJ0d/v2TaHg8eOf/5uZ2WKwjejIh9qxhsdJBoK4cKbmUsPX5/rhBUSIyAYb&#10;x6ThhwIs5qO7GebG9byjbh9LkSQcctRQxdjmUoaiIoth4lrilJ2dtxgT+lIaj32S20Y+ZZmSFmtO&#10;Gyps6bWi4rr/threnz9Ut9y+bYbDVp2K1e50vPRe6/vxsJyCiDTE2/B/e2PS+UolKfz9kwDk/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wghNxwAAAN8AAAAPAAAAAAAA&#10;AAAAAAAAAKECAABkcnMvZG93bnJldi54bWxQSwUGAAAAAAQABAD5AAAAlQMAAAAA&#10;"/>
                <v:line id="Line 699" o:spid="_x0000_s1159" style="position:absolute;visibility:visible;mso-wrap-style:square" from="4231,3307" to="4231,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6t1sUAAADfAAAADwAAAGRycy9kb3ducmV2LnhtbERPXWvCMBR9F/Yfwh34pqkOgnRGkY2B&#10;7mFMN9ger81d2625KUls6783A8HHw/lergfbiI58qB1rmE0zEMSFMzWXGj4/XiYLECEiG2wck4Yz&#10;BViv7kZLzI3reU/dIZYihXDIUUMVY5tLGYqKLIapa4kT9+O8xZigL6Xx2Kdw28h5lilpsebUUGFL&#10;TxUVf4eT1fD28K66ze51O3zt1LF43h+/f3uv9fh+2DyCiDTEm/jq3po0X6l5NoP/PwmAX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46t1sUAAADfAAAADwAAAAAAAAAA&#10;AAAAAAChAgAAZHJzL2Rvd25yZXYueG1sUEsFBgAAAAAEAAQA+QAAAJMDAAAAAA==&#10;"/>
                <v:line id="Line 700" o:spid="_x0000_s1160" style="position:absolute;visibility:visible;mso-wrap-style:square" from="6101,3307" to="6101,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wzocUAAADfAAAADwAAAGRycy9kb3ducmV2LnhtbERPXUvDMBR9H/gfwhX2tqVWCKMuG0MR&#10;Nh/ETUEf75prW21uSpK13b9fhIGPh/O9XI+2FT350DjWcDfPQBCXzjRcafh4f54tQISIbLB1TBrO&#10;FGC9upkssTBu4D31h1iJFMKhQA11jF0hZShrshjmriNO3LfzFmOCvpLG45DCbSvzLFPSYsOpocaO&#10;Hmsqfw8nq+H1/k31m93LdvzcqWP5tD9+/Qxe6+ntuHkAEWmM/+Kre2vSfKXyLIe/PwmAX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wzocUAAADfAAAADwAAAAAAAAAA&#10;AAAAAAChAgAAZHJzL2Rvd25yZXYueG1sUEsFBgAAAAAEAAQA+QAAAJMDAAAAAA==&#10;"/>
                <v:shape id="Freeform 701" o:spid="_x0000_s1161" style="position:absolute;left:3285;top:7501;width:585;height:1;visibility:visible;mso-wrap-style:square;v-text-anchor:top" coordsize="58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fDMQA&#10;AADfAAAADwAAAGRycy9kb3ducmV2LnhtbERPW2vCMBR+H+w/hDPY20znoEg1ig4UB1Pwgr4emtOm&#10;2JyUJmq3X28EwceP7z6adLYWF2p95VjBZy8BQZw7XXGpYL+bfwxA+ICssXZMCv7Iw2T8+jLCTLsr&#10;b+iyDaWIIewzVGBCaDIpfW7Iou+5hjhyhWsthgjbUuoWrzHc1rKfJKm0WHFsMNjQt6H8tD1bBcti&#10;vfg52A3+m+r4e2xWcjVbFEq9v3XTIYhAXXiKH+6ljvPTtJ98wf1PBCDH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uHwzEAAAA3wAAAA8AAAAAAAAAAAAAAAAAmAIAAGRycy9k&#10;b3ducmV2LnhtbFBLBQYAAAAABAAEAPUAAACJAwAAAAA=&#10;" path="m585,l,e" filled="f">
                  <v:path arrowok="t" o:connecttype="custom" o:connectlocs="585,0;0,0" o:connectangles="0,0"/>
                </v:shape>
                <v:line id="Line 702" o:spid="_x0000_s1162" style="position:absolute;flip:x y;visibility:visible;mso-wrap-style:square" from="2174,9370" to="6101,9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iIMQAAADfAAAADwAAAGRycy9kb3ducmV2LnhtbERPTWvCQBC9C/0PyxS8iG5MQ5DUTZBC&#10;xZPFtMXrkB2T0OxsyK4m7a/vFoQeH+97W0ymEzcaXGtZwXoVgSCurG65VvDx/rrcgHAeWWNnmRR8&#10;k4Mif5htMdN25BPdSl+LEMIuQwWN930mpasaMuhWticO3MUOBn2AQy31gGMIN52MoyiVBlsODQ32&#10;9NJQ9VVejQLk48/TZlxTIvd0dvHxbbH7vCg1f5x2zyA8Tf5ffHcfdJifpnGUwN+fAE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1CIgxAAAAN8AAAAPAAAAAAAAAAAA&#10;AAAAAKECAABkcnMvZG93bnJldi54bWxQSwUGAAAAAAQABAD5AAAAkgMAAAAA&#10;"/>
                <v:shape id="Text Box 703" o:spid="_x0000_s1163" type="#_x0000_t202" style="position:absolute;left:865;top:824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IAfsIA&#10;AADfAAAADwAAAGRycy9kb3ducmV2LnhtbERPXWvCMBR9H/gfwhV8m4mixVWjiCL4NJm6wd4uzbUt&#10;Njelibb++0UY+Hg434tVZytxp8aXjjWMhgoEceZMybmG82n3PgPhA7LByjFpeJCH1bL3tsDUuJa/&#10;6H4MuYgh7FPUUIRQp1L6rCCLfuhq4shdXGMxRNjk0jTYxnBbybFSibRYcmwosKZNQdn1eLMavj8v&#10;vz8Tdci3dlq3rlOS7YfUetDv1nMQgbrwEv+79ybOT5KxmsLzTwQg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UgB+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4 V</w:t>
                        </w:r>
                      </w:p>
                    </w:txbxContent>
                  </v:textbox>
                </v:shape>
                <v:line id="Line 704" o:spid="_x0000_s1164" style="position:absolute;visibility:visible;mso-wrap-style:square" from="2174,7585" to="2174,9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c1osUAAADfAAAADwAAAGRycy9kb3ducmV2LnhtbERPXWvCMBR9H+w/hDvY20znIIxqFNkY&#10;6B6GOkEfr821rWtuSpK19d8bYbDHw/mezgfbiI58qB1reB5lIIgLZ2ouNey+P55eQYSIbLBxTBou&#10;FGA+u7+bYm5czxvqtrEUKYRDjhqqGNtcylBUZDGMXEucuJPzFmOCvpTGY5/CbSPHWaakxZpTQ4Ut&#10;vVVU/Gx/rYavl7XqFqvP5bBfqWPxvjkezr3X+vFhWExARBriv/jPvTRpvlLjTMHtTwI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c1osUAAADfAAAADwAAAAAAAAAA&#10;AAAAAAChAgAAZHJzL2Rvd25yZXYueG1sUEsFBgAAAAAEAAQA+QAAAJMDAAAAAA==&#10;"/>
                <v:group id="Group 705" o:spid="_x0000_s1165" style="position:absolute;left:6101;top:7501;width:189;height:1870;flip:x" coordorigin="3501,6664" coordsize="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wqfXPCAAAA3wAAAA8A&#10;AAAAAAAAAAAAAAAAqgIAAGRycy9kb3ducmV2LnhtbFBLBQYAAAAABAAEAPoAAACZAwAAAAA=&#10;">
                  <v:line id="Line 706" o:spid="_x0000_s1166" style="position:absolute;visibility:visible;mso-wrap-style:square" from="3741,6664" to="3741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QES8UAAADfAAAADwAAAGRycy9kb3ducmV2LnhtbERPTUvDQBC9C/6HZQRvdmOFRWK3pShC&#10;60FsFexxmp0m0exs2F2T+O+dg9Dj430vVpPv1EAxtYEt3M4KUMRVcC3XFj7en2/uQaWM7LALTBZ+&#10;KcFqeXmxwNKFkXc07HOtJIRTiRaanPtS61Q15DHNQk8s3ClEj1lgrLWLOEq47/S8KIz22LI0NNjT&#10;Y0PV9/7HW3i9ezPDevuymT635lg97Y6HrzFae301rR9AZZryWfzv3jiZb8y8kM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QES8UAAADfAAAADwAAAAAAAAAA&#10;AAAAAAChAgAAZHJzL2Rvd25yZXYueG1sUEsFBgAAAAAEAAQA+QAAAJMDAAAAAA==&#10;"/>
                  <v:line id="Line 707" o:spid="_x0000_s1167" style="position:absolute;visibility:visible;mso-wrap-style:square" from="3741,7984" to="374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ih0MUAAADfAAAADwAAAGRycy9kb3ducmV2LnhtbERPXWvCMBR9F/Yfwh3sTdM5CLMzikwE&#10;3cOYbrA9Xpu7tltzU5Ks7f69EQQfD+d7vhxsIzryoXas4X6SgSAunKm51PDxvhk/gggR2WDjmDT8&#10;U4Dl4mY0x9y4nvfUHWIpUgiHHDVUMba5lKGoyGKYuJY4cd/OW4wJ+lIaj30Kt42cZpmSFmtODRW2&#10;9FxR8Xv4sxpeH95Ut9q9bIfPnToW6/3x66f3Wt/dDqsnEJGGeBVf3FuT5is1zWZ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ih0MUAAADfAAAADwAAAAAAAAAA&#10;AAAAAAChAgAAZHJzL2Rvd25yZXYueG1sUEsFBgAAAAAEAAQA+QAAAJMDAAAAAA==&#10;"/>
                  <v:group id="Group 708" o:spid="_x0000_s1168" style="position:absolute;left:3381;top:7624;width:480;height:240;rotation:90;flip:x" coordorigin="5661,7144" coordsize="1440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Y3JULCAAAA3wAAAA8A&#10;AAAAAAAAAAAAAAAAqgIAAGRycy9kb3ducmV2LnhtbFBLBQYAAAAABAAEAPoAAACZAwAAAAA=&#10;">
                    <v:line id="Line 709" o:spid="_x0000_s1169" style="position:absolute;flip:y;visibility:visible;mso-wrap-style:square" from="5661,7144" to="59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s04sUAAADfAAAADwAAAGRycy9kb3ducmV2LnhtbERPz2vCMBS+D/wfwhvsMmZaGcVVo8hg&#10;sIOXuVHZ7dm8NaXNS00y7f57Iww8fny/l+vR9uJEPrSOFeTTDARx7XTLjYKvz7enOYgQkTX2jknB&#10;HwVYryZ3Syy1O/MHnXaxESmEQ4kKTIxDKWWoDVkMUzcQJ+7HeYsxQd9I7fGcwm0vZ1lWSIstpwaD&#10;A70aqrvdr1Ug59vHo98cnruq2+9fTFVXw/dWqYf7cbMAEWmMN/G/+12n+UUxy3O4/kkA5O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s04sUAAADfAAAADwAAAAAAAAAA&#10;AAAAAAChAgAAZHJzL2Rvd25yZXYueG1sUEsFBgAAAAAEAAQA+QAAAJMDAAAAAA==&#10;"/>
                    <v:line id="Line 710" o:spid="_x0000_s1170" style="position:absolute;visibility:visible;mso-wrap-style:square" from="5901,7144" to="614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WlfMUAAADfAAAADwAAAGRycy9kb3ducmV2LnhtbERPXUvDMBR9F/Yfwh345tJVCFKXjbEh&#10;bD6Im4J7vGvu2mpzU5LY1n9vBGGPh/O9WI22FT350DjWMJ9lIIhLZxquNLy/Pd09gAgR2WDrmDT8&#10;UIDVcnKzwMK4gQ/UH2MlUgiHAjXUMXaFlKGsyWKYuY44cRfnLcYEfSWNxyGF21bmWaakxYZTQ40d&#10;bWoqv47fVsPL/avq1/vn3fixV+dyezifPgev9e10XD+CiDTGq/jfvTNpvlL5PIe/Pwm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WlfMUAAADfAAAADwAAAAAAAAAA&#10;AAAAAAChAgAAZHJzL2Rvd25yZXYueG1sUEsFBgAAAAAEAAQA+QAAAJMDAAAAAA==&#10;"/>
                    <v:line id="Line 711" o:spid="_x0000_s1171" style="position:absolute;flip:y;visibility:visible;mso-wrap-style:square" from="6141,7144" to="638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UPDsYAAADfAAAADwAAAGRycy9kb3ducmV2LnhtbERPz0vDMBS+C/sfwht4EZdukzLrsjEE&#10;wcMum9Li7dk8m9LmpSZx6/77RRA8fny/19vR9uJEPrSOFcxnGQji2umWGwXvby/3KxAhImvsHZOC&#10;CwXYbiY3ayy0O/OBTsfYiBTCoUAFJsahkDLUhiyGmRuIE/flvMWYoG+k9nhO4baXiyzLpcWWU4PB&#10;gZ4N1d3xxyqQq/3dt999PnRlV1WPpqzL4WOv1O103D2BiDTGf/Gf+1Wn+Xm+mC/h908CID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VDw7GAAAA3wAAAA8AAAAAAAAA&#10;AAAAAAAAoQIAAGRycy9kb3ducmV2LnhtbFBLBQYAAAAABAAEAPkAAACUAwAAAAA=&#10;"/>
                    <v:line id="Line 712" o:spid="_x0000_s1172" style="position:absolute;visibility:visible;mso-wrap-style:square" from="6381,7144" to="66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CYk8YAAADfAAAADwAAAGRycy9kb3ducmV2LnhtbERPXWvCMBR9H+w/hDvY20x1I4zOKDIR&#10;1AdRN9ger81d2625KUlsu39vhMEeD+d7Oh9sIzryoXasYTzKQBAXztRcanh/Wz08gwgR2WDjmDT8&#10;UoD57PZmirlxPR+oO8ZSpBAOOWqoYmxzKUNRkcUwci1x4r6ctxgT9KU0HvsUbhs5yTIlLdacGips&#10;6bWi4ud4thp2j3vVLTbb9fCxUadieTh9fvde6/u7YfECItIQ/8V/7rVJ85WajJ/g+icB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gmJPGAAAA3wAAAA8AAAAAAAAA&#10;AAAAAAAAoQIAAGRycy9kb3ducmV2LnhtbFBLBQYAAAAABAAEAPkAAACUAwAAAAA=&#10;"/>
                    <v:line id="Line 713" o:spid="_x0000_s1173" style="position:absolute;flip:y;visibility:visible;mso-wrap-style:square" from="6621,7144" to="686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Ay4cYAAADfAAAADwAAAGRycy9kb3ducmV2LnhtbERPz0vDMBS+C/sfwht4EZduzDLrsjEE&#10;wcMum9Li7dk8m9LmpSZx6/77RRA8fny/19vR9uJEPrSOFcxnGQji2umWGwXvby/3KxAhImvsHZOC&#10;CwXYbiY3ayy0O/OBTsfYiBTCoUAFJsahkDLUhiyGmRuIE/flvMWYoG+k9nhO4baXiyzLpcWWU4PB&#10;gZ4N1d3xxyqQq/3dt999Lruyq6pHU9bl8LFX6nY67p5ARBrjv/jP/arT/DxfzB/g908CID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wMuHGAAAA3wAAAA8AAAAAAAAA&#10;AAAAAAAAoQIAAGRycy9kb3ducmV2LnhtbFBLBQYAAAAABAAEAPkAAACUAwAAAAA=&#10;"/>
                    <v:line id="Line 714" o:spid="_x0000_s1174" style="position:absolute;visibility:visible;mso-wrap-style:square" from="6861,7144" to="710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6jf8UAAADfAAAADwAAAGRycy9kb3ducmV2LnhtbERPXWvCMBR9F/Yfwh34pqkOgnRGkY2B&#10;7mFMN9ger81d2625KUls6783A8HHw/lergfbiI58qB1rmE0zEMSFMzWXGj4/XiYLECEiG2wck4Yz&#10;BViv7kZLzI3reU/dIZYihXDIUUMVY5tLGYqKLIapa4kT9+O8xZigL6Xx2Kdw28h5lilpsebUUGFL&#10;TxUVf4eT1fD28K66ze51O3zt1LF43h+/f3uv9fh+2DyCiDTEm/jq3po0X6n5TMH/nwRA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b6jf8UAAADfAAAADwAAAAAAAAAA&#10;AAAAAAChAgAAZHJzL2Rvd25yZXYueG1sUEsFBgAAAAAEAAQA+QAAAJMDAAAAAA==&#10;"/>
                  </v:group>
                </v:group>
                <v:shape id="Text Box 715" o:spid="_x0000_s1175" type="#_x0000_t202" style="position:absolute;left:6288;top:8435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WtT8IA&#10;AADfAAAADwAAAGRycy9kb3ducmV2LnhtbERPW2vCMBR+F/Yfwhn4NhPFVe2MMiaCTxOv4NuhObZl&#10;zUlpou3+/SIMfPz47vNlZytxp8aXjjUMBwoEceZMybmG42H9NgXhA7LByjFp+CUPy8VLb46pcS3v&#10;6L4PuYgh7FPUUIRQp1L6rCCLfuBq4shdXWMxRNjk0jTYxnBbyZFSibRYcmwosKavgrKf/c1qOH1f&#10;L+ex2uYr+163rlOS7Uxq3X/tPj9ABOrCU/zv3pg4P0lGwwk8/kQA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Fa1P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716" o:spid="_x0000_s1176" type="#_x0000_t202" style="position:absolute;left:6101;top:8114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o5PcMA&#10;AADfAAAADwAAAGRycy9kb3ducmV2LnhtbERPTWvCQBC9F/oflin0VneVGmx0FbEUeqpUreBtyI5J&#10;MDsbsluT/nvnIPT4eN+L1eAbdaUu1oEtjEcGFHERXM2lhcP+42UGKiZkh01gsvBHEVbLx4cF5i70&#10;/E3XXSqVhHDM0UKVUptrHYuKPMZRaImFO4fOYxLYldp12Eu4b/TEmEx7rFkaKmxpU1Fx2f16Cz9f&#10;59Px1WzLdz9t+zAYzf5NW/v8NKznoBIN6V98d386mZ9lk7EMlj8C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o5P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717" o:spid="_x0000_s1177" style="position:absolute;left:2735;top:7314;width:561;height:186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bVU8sQAAADfAAAADwAAAGRycy9kb3ducmV2LnhtbERPTWvCQBC9F/wPywi9&#10;6SaWhhpdRUTFgwhVQbwN2TEJZmdDdk3iv+8WCj0+3vd82ZtKtNS40rKCeByBIM6sLjlXcDlvR18g&#10;nEfWWFkmBS9ysFwM3uaYatvxN7Unn4sQwi5FBYX3dSqlywoy6Ma2Jg7c3TYGfYBNLnWDXQg3lZxE&#10;USINlhwaCqxpXVD2OD2Ngl2H3eoj3rSHx339up0/j9dDTEq9D/vVDISn3v+L/9x7HeYnySSewu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bVU8sQAAADfAAAA&#10;DwAAAAAAAAAAAAAAAACqAgAAZHJzL2Rvd25yZXYueG1sUEsFBgAAAAAEAAQA+gAAAJsDAAAAAA==&#10;">
                  <v:line id="Line 718" o:spid="_x0000_s1178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tbxMUAAADfAAAADwAAAGRycy9kb3ducmV2LnhtbERPTUvDQBC9C/6HZQQvYjcGCTV2W4og&#10;eOjFWlK8jdkxG5KdjbtrG/+9cxA8Pt73ajP7UZ0opj6wgbtFAYq4DbbnzsDh7fl2CSplZItjYDLw&#10;Qwk268uLFdY2nPmVTvvcKQnhVKMBl/NUa51aRx7TIkzEwn2G6DELjJ22Ec8S7kddFkWlPfYsDQ4n&#10;enLUDvtvb0AvdzdfcftxPzTD8fjgmraZ3nfGXF/N20dQmeb8L/5zv1iZX1VlKQ/kjwD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ytbxMUAAADfAAAADwAAAAAAAAAA&#10;AAAAAAChAgAAZHJzL2Rvd25yZXYueG1sUEsFBgAAAAAEAAQA+QAAAJMDAAAAAA==&#10;"/>
                  <v:line id="Line 719" o:spid="_x0000_s1179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vxtsUAAADfAAAADwAAAGRycy9kb3ducmV2LnhtbERPXUvDMBR9F/Yfwh345tJVCFKXjbEh&#10;bD6Im4J7vGvu2mpzU5LY1n9vBGGPh/O9WI22FT350DjWMJ9lIIhLZxquNLy/Pd09gAgR2WDrmDT8&#10;UIDVcnKzwMK4gQ/UH2MlUgiHAjXUMXaFlKGsyWKYuY44cRfnLcYEfSWNxyGF21bmWaakxYZTQ40d&#10;bWoqv47fVsPL/avq1/vn3fixV+dyezifPgev9e10XD+CiDTGq/jfvTNpvlJ5Poe/Pwm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DvxtsUAAADfAAAADwAAAAAAAAAA&#10;AAAAAAChAgAAZHJzL2Rvd25yZXYueG1sUEsFBgAAAAAEAAQA+QAAAJMDAAAAAA==&#10;"/>
                  <v:line id="Line 720" o:spid="_x0000_s1180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VgKMUAAADfAAAADwAAAGRycy9kb3ducmV2LnhtbERPz2vCMBS+D/Y/hDfwMjRdGcVVo8hg&#10;sIOXOans9myeTWnz0iWZ1v9+GQw8fny/l+vR9uJMPrSOFTzNMhDEtdMtNwr2n2/TOYgQkTX2jknB&#10;lQKsV/d3Syy1u/AHnXexESmEQ4kKTIxDKWWoDVkMMzcQJ+7kvMWYoG+k9nhJ4baXeZYV0mLLqcHg&#10;QK+G6m73YxXI+fbx22+Oz13VHQ4vpqqr4Wur1ORh3CxARBrjTfzvftdpflHkeQ5/fxI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LVgKMUAAADfAAAADwAAAAAAAAAA&#10;AAAAAAChAgAAZHJzL2Rvd25yZXYueG1sUEsFBgAAAAAEAAQA+QAAAJMDAAAAAA==&#10;"/>
                  <v:line id="Line 721" o:spid="_x0000_s1181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XKWsUAAADfAAAADwAAAGRycy9kb3ducmV2LnhtbERPW0vDMBR+F/wP4Qi+uXQdBKnLxpgI&#10;mw/iLuAez5qzttqclCS29d8bQdjjx3efL0fbip58aBxrmE4yEMSlMw1XGo6Hl4dHECEiG2wdk4Yf&#10;CrBc3N7MsTBu4B31+1iJFMKhQA11jF0hZShrshgmriNO3MV5izFBX0njcUjhtpV5lilpseHUUGNH&#10;65rKr/231fA2e1f9avu6GT+26lw+786nz8FrfX83rp5ARBrjVfzv3pg0X6k8n8HfnwR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6XKWsUAAADfAAAADwAAAAAAAAAA&#10;AAAAAAChAgAAZHJzL2Rvd25yZXYueG1sUEsFBgAAAAAEAAQA+QAAAJMDAAAAAA==&#10;"/>
                  <v:line id="Line 722" o:spid="_x0000_s1182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dx8UAAADfAAAADwAAAGRycy9kb3ducmV2LnhtbERPz2vCMBS+D/wfwhvsMma6IsVVo8hg&#10;sIOXOal4ezZvTWnzUpNMu/9+GQw8fny/l+vR9uJCPrSOFTxPMxDEtdMtNwr2n29PcxAhImvsHZOC&#10;HwqwXk3ullhqd+UPuuxiI1IIhxIVmBiHUspQG7IYpm4gTtyX8xZjgr6R2uM1hdte5llWSIstpwaD&#10;A70aqrvdt1Ug59vHs9+cZl3VHQ4vpqqr4bhV6uF+3CxARBrjTfzvftdpflHk+Qz+/iQA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Bdx8UAAADfAAAADwAAAAAAAAAA&#10;AAAAAAChAgAAZHJzL2Rvd25yZXYueG1sUEsFBgAAAAAEAAQA+QAAAJMDAAAAAA==&#10;"/>
                  <v:line id="Line 723" o:spid="_x0000_s1183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D3tcUAAADfAAAADwAAAGRycy9kb3ducmV2LnhtbERPXUvDMBR9F/Yfwh345tJVDFKXjaEI&#10;mw/iprA93jXXtrO5KUls6783wsDHw/lerEbbip58aBxrmM8yEMSlMw1XGj7en2/uQYSIbLB1TBp+&#10;KMBqOblaYGHcwDvq97ESKYRDgRrqGLtCylDWZDHMXEecuE/nLcYEfSWNxyGF21bmWaakxYZTQ40d&#10;PdZUfu2/rYbX2zfVr7cvm/GwVafyaXc6ngev9fV0XD+AiDTGf/HFvTFpvlJ5fgd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D3tcUAAADfAAAADwAAAAAAAAAA&#10;AAAAAAChAgAAZHJzL2Rvd25yZXYueG1sUEsFBgAAAAAEAAQA+QAAAJMDAAAAAA==&#10;"/>
                </v:group>
                <v:shape id="Text Box 724" o:spid="_x0000_s1184" type="#_x0000_t202" style="position:absolute;left:2548;top:694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CacIA&#10;AADfAAAADwAAAGRycy9kb3ducmV2LnhtbERPXWvCMBR9H+w/hDvwbSYrWmY1ypgIPilzKvh2aa5t&#10;WXNTmmjrvzfCwMfD+Z4teluLK7W+cqzhY6hAEOfOVFxo2P+u3j9B+IBssHZMGm7kYTF/fZlhZlzH&#10;P3TdhULEEPYZaihDaDIpfV6SRT90DXHkzq61GCJsC2la7GK4rWWiVCotVhwbSmzou6T8b3exGg6b&#10;8+k4UttiacdN53ol2U6k1oO3/msKIlAfnuJ/99rE+WmaJCk8/kQA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NcJp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2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group id="Group 725" o:spid="_x0000_s1185" style="position:absolute;left:3857;top:7314;width:561;height:187" coordorigin="5940,6120" coordsize="10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QqvpsQAAADfAAAA&#10;DwAAAAAAAAAAAAAAAACqAgAAZHJzL2Rvd25yZXYueG1sUEsFBgAAAAAEAAQA+gAAAJsDAAAAAA==&#10;">
                  <v:line id="Line 726" o:spid="_x0000_s1186" style="position:absolute;flip:y;visibility:visible;mso-wrap-style:square" from="5940,6120" to="61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1XwsUAAADfAAAADwAAAGRycy9kb3ducmV2LnhtbERPTUvDQBC9C/6HZQQvYjcGCTV2W4og&#10;eOjFWlK8jdkxG5KdjbtrG/+9cxA8Pt73ajP7UZ0opj6wgbtFAYq4DbbnzsDh7fl2CSplZItjYDLw&#10;Qwk268uLFdY2nPmVTvvcKQnhVKMBl/NUa51aRx7TIkzEwn2G6DELjJ22Ec8S7kddFkWlPfYsDQ4n&#10;enLUDvtvb0AvdzdfcftxPzTD8fjgmraZ3nfGXF/N20dQmeb8L/5zv1iZX1VlKYPljwD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1XwsUAAADfAAAADwAAAAAAAAAA&#10;AAAAAAChAgAAZHJzL2Rvd25yZXYueG1sUEsFBgAAAAAEAAQA+QAAAJMDAAAAAA==&#10;"/>
                  <v:line id="Line 727" o:spid="_x0000_s1187" style="position:absolute;visibility:visible;mso-wrap-style:square" from="6120,6120" to="63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39sMUAAADfAAAADwAAAGRycy9kb3ducmV2LnhtbERPXUvDMBR9F/Yfwh345tJVCFqXjaEI&#10;mw/iprA93jXXtrO5KUls6783wsDHw/lerEbbip58aBxrmM8yEMSlMw1XGj7en2/uQISIbLB1TBp+&#10;KMBqOblaYGHcwDvq97ESKYRDgRrqGLtCylDWZDHMXEecuE/nLcYEfSWNxyGF21bmWaakxYZTQ40d&#10;PdZUfu2/rYbX2zfVr7cvm/GwVafyaXc6ngev9fV0XD+AiDTGf/HFvTFpvlJ5fg9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39sMUAAADfAAAADwAAAAAAAAAA&#10;AAAAAAChAgAAZHJzL2Rvd25yZXYueG1sUEsFBgAAAAAEAAQA+QAAAJMDAAAAAA==&#10;"/>
                  <v:line id="Line 728" o:spid="_x0000_s1188" style="position:absolute;flip:y;visibility:visible;mso-wrap-style:square" from="6300,612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LNGcUAAADfAAAADwAAAGRycy9kb3ducmV2LnhtbERPTUvDQBC9C/6HZQQvYjdWCW3sthRB&#10;8NCLVVK8TbNjNiQ7G3fXNv575yB4fLzv1WbygzpRTF1gA3ezAhRxE2zHrYH3t+fbBaiUkS0OgcnA&#10;DyXYrC8vVljZcOZXOu1zqySEU4UGXM5jpXVqHHlMszASC/cZoscsMLbaRjxLuB/0vChK7bFjaXA4&#10;0pOjpt9/ewN6sbv5itvjQ1/3h8PS1U09fuyMub6ato+gMk35X/znfrEyvyzn9/JA/ggA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vLNGcUAAADfAAAADwAAAAAAAAAA&#10;AAAAAAChAgAAZHJzL2Rvd25yZXYueG1sUEsFBgAAAAAEAAQA+QAAAJMDAAAAAA==&#10;"/>
                  <v:line id="Line 729" o:spid="_x0000_s1189" style="position:absolute;visibility:visible;mso-wrap-style:square" from="6480,6120" to="66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Jna8UAAADfAAAADwAAAGRycy9kb3ducmV2LnhtbERPXWvCMBR9F/Yfwh3sTVMVgnRGkY2B&#10;+iDTDbbHa3PXdmtuSpK19d+bgbDHw/lergfbiI58qB1rmE4yEMSFMzWXGt7fXsYLECEiG2wck4YL&#10;BViv7kZLzI3r+UjdKZYihXDIUUMVY5tLGYqKLIaJa4kT9+W8xZigL6Xx2Kdw28hZlilpsebUUGFL&#10;TxUVP6dfq+Ewf1XdZrffDh87dS6ej+fP795r/XA/bB5BRBriv/jm3po0X6nZfAp/fxI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Jna8UAAADfAAAADwAAAAAAAAAA&#10;AAAAAAChAgAAZHJzL2Rvd25yZXYueG1sUEsFBgAAAAAEAAQA+QAAAJMDAAAAAA==&#10;"/>
                  <v:line id="Line 730" o:spid="_x0000_s1190" style="position:absolute;flip:y;visibility:visible;mso-wrap-style:square" from="6660,6120" to="68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z29cYAAADfAAAADwAAAGRycy9kb3ducmV2LnhtbERPz0vDMBS+C/sfwhO8iEtXpcxu2RiC&#10;4GGXbdLh7a15NqXNS03iVv/7RRA8fny/l+vR9uJMPrSOFcymGQji2umWGwXvh9eHOYgQkTX2jknB&#10;DwVYryY3Syy1u/COzvvYiBTCoUQFJsahlDLUhiyGqRuIE/fpvMWYoG+k9nhJ4baXeZYV0mLLqcHg&#10;QC+G6m7/bRXI+fb+y29OT13VHY/Ppqqr4WOr1N3tuFmAiDTGf/Gf+02n+UWRP+bw+ycB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s9vXGAAAA3wAAAA8AAAAAAAAA&#10;AAAAAAAAoQIAAGRycy9kb3ducmV2LnhtbFBLBQYAAAAABAAEAPkAAACUAwAAAAA=&#10;"/>
                  <v:line id="Line 731" o:spid="_x0000_s1191" style="position:absolute;visibility:visible;mso-wrap-style:square" from="6840,612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xch8UAAADfAAAADwAAAGRycy9kb3ducmV2LnhtbERPW0vDMBR+F/wP4Qi+uXQrBKnLxpgI&#10;mw/iLuAez5qzttqclCS29d8bQdjjx3efL0fbip58aBxrmE4yEMSlMw1XGo6Hl4dHECEiG2wdk4Yf&#10;CrBc3N7MsTBu4B31+1iJFMKhQA11jF0hZShrshgmriNO3MV5izFBX0njcUjhtpWzLFPSYsOpocaO&#10;1jWVX/tvq+Etf1f9avu6GT+26lw+786nz8FrfX83rp5ARBrjVfzv3pg0X6lZnsPfnwR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xch8UAAADfAAAADwAAAAAAAAAA&#10;AAAAAAChAgAAZHJzL2Rvd25yZXYueG1sUEsFBgAAAAAEAAQA+QAAAJMDAAAAAA==&#10;"/>
                </v:group>
                <v:line id="Line 732" o:spid="_x0000_s1192" style="position:absolute;visibility:visible;mso-wrap-style:square" from="5540,7501" to="6101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XE88YAAADfAAAADwAAAGRycy9kb3ducmV2LnhtbERPXWvCMBR9H+w/hDvwbabTEUZnFNkQ&#10;dA+ibrA9Xpu7tltzU5Ks7f69EQQfD+d7thhsIzryoXas4WGcgSAunKm51PDxvrp/AhEissHGMWn4&#10;pwCL+e3NDHPjet5Td4ilSCEcctRQxdjmUoaiIoth7FrixH07bzEm6EtpPPYp3DZykmVKWqw5NVTY&#10;0ktFxe/hz2rYTneqW27e1sPnRh2L1/3x66f3Wo/uhuUziEhDvIov7rVJ85WaTB/h/CcBkP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VxPPGAAAA3wAAAA8AAAAAAAAA&#10;AAAAAAAAoQIAAGRycy9kb3ducmV2LnhtbFBLBQYAAAAABAAEAPkAAACUAwAAAAA=&#10;"/>
                <v:shape id="Text Box 733" o:spid="_x0000_s1193" type="#_x0000_t202" style="position:absolute;left:4605;top:6806;width:112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7Kw8IA&#10;AADfAAAADwAAAGRycy9kb3ducmV2LnhtbERPW2vCMBR+H+w/hDPwbSbzUrQaZWwIPk28gm+H5tgW&#10;m5PSRNv9+2Ug+Pjx3efLzlbiTo0vHWv46CsQxJkzJecaDvvV+wSED8gGK8ek4Zc8LBevL3NMjWt5&#10;S/ddyEUMYZ+ihiKEOpXSZwVZ9H1XE0fu4hqLIcIml6bBNobbSg6USqTFkmNDgTV9FZRddzer4fhz&#10;OZ9GapN/23Hduk5JtlOpde+t+5yBCNSFp/jhXps4P0kGwzH8/4kA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srD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0.5 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734" o:spid="_x0000_s1194" style="position:absolute;left:1800;top:8114;width:720;height:731" coordorigin="1800,8808" coordsize="720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5+c4MMAAADfAAAADwAAAGRycy9kb3ducmV2LnhtbERPTYvCMBC9L/gfwgje&#10;1rSKZalGEXHFgwirC+JtaMa22ExKk23rvzeCsMfH+16selOJlhpXWlYQjyMQxJnVJecKfs/fn18g&#10;nEfWWFkmBQ9ysFoOPhaYatvxD7Unn4sQwi5FBYX3dSqlywoy6Ma2Jg7czTYGfYBNLnWDXQg3lZxE&#10;USINlhwaCqxpU1B2P/0ZBbsOu/U03raH+23zuJ5nx8shJqVGw349B+Gp9//it3uvw/wkmUwTeP0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n5zgwwAAAN8AAAAP&#10;AAAAAAAAAAAAAAAAAKoCAABkcnMvZG93bnJldi54bWxQSwUGAAAAAAQABAD6AAAAmgMAAAAA&#10;">
                  <v:oval id="Oval 735" o:spid="_x0000_s1195" style="position:absolute;left:1800;top:881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fok8MA&#10;AADfAAAADwAAAGRycy9kb3ducmV2LnhtbERPTWvCQBC9F/wPywi91Y0GU4muIpWCHnpo2t6H7JgE&#10;s7MhO43x37tCocfH+97sRteqgfrQeDYwnyWgiEtvG64MfH+9v6xABUG22HomAzcKsNtOnjaYW3/l&#10;TxoKqVQM4ZCjgVqky7UOZU0Ow8x3xJE7+96hRNhX2vZ4jeGu1YskybTDhmNDjR291VReil9n4FDt&#10;i2zQqSzT8+Eoy8vPxymdG/M8HfdrUEKj/Iv/3Ecb52fZIn2Fx58IQG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fok8MAAADfAAAADwAAAAAAAAAAAAAAAACYAgAAZHJzL2Rv&#10;d25yZXYueG1sUEsFBgAAAAAEAAQA9QAAAIgDAAAAAA==&#10;"/>
                  <v:shape id="Text Box 736" o:spid="_x0000_s1196" type="#_x0000_t202" style="position:absolute;left:1800;top:8808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9lXcMA&#10;AADfAAAADwAAAGRycy9kb3ducmV2LnhtbERPTWvCQBC9F/wPyxR6q7u1NtTUVaSl4MmiVsHbkB2T&#10;0OxsyG5N+u87B8Hj433Pl4Nv1IW6WAe28DQ2oIiL4GouLXzvPx9fQcWE7LAJTBb+KMJyMbqbY+5C&#10;z1u67FKpJIRjjhaqlNpc61hU5DGOQ0ss3Dl0HpPArtSuw17CfaMnxmTaY83SUGFL7xUVP7tfb+Gw&#10;OZ+OU/NVfviXtg+D0exn2tqH+2H1BirRkG7iq3vtZH6WTZ5lsPwRAHr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9lXcMAAADfAAAADwAAAAAAAAAAAAAAAACYAgAAZHJzL2Rv&#10;d25yZXYueG1sUEsFBgAAAAAEAAQA9QAAAIgDAAAAAA==&#10;" filled="f" stroked="f">
                    <v:textbox>
                      <w:txbxContent>
                        <w:p w:rsidR="00A02E5F" w:rsidRDefault="00A02E5F" w:rsidP="00A02E5F">
                          <w:pPr>
                            <w:jc w:val="center"/>
                          </w:pPr>
                          <w:r>
                            <w:t>+</w:t>
                          </w:r>
                        </w:p>
                        <w:p w:rsidR="00A02E5F" w:rsidRDefault="00A02E5F" w:rsidP="00A02E5F">
                          <w:pPr>
                            <w:jc w:val="center"/>
                          </w:pPr>
                          <w:r>
                            <w:t>_</w:t>
                          </w:r>
                        </w:p>
                      </w:txbxContent>
                    </v:textbox>
                  </v:shape>
                </v:group>
                <v:shape id="AutoShape 737" o:spid="_x0000_s1197" type="#_x0000_t4" style="position:absolute;left:4792;top:7127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6t2MMA&#10;AADfAAAADwAAAGRycy9kb3ducmV2LnhtbERP3WrCMBS+H+wdwhnsbqY6KK4zigiCOG+se4Cz5th0&#10;a05qEtvu7ZeB4OXH979YjbYVPfnQOFYwnWQgiCunG64VfJ62L3MQISJrbB2Tgl8KsFo+Piyw0G7g&#10;I/VlrEUK4VCgAhNjV0gZKkMWw8R1xIk7O28xJuhrqT0OKdy2cpZlubTYcGow2NHGUPVTXq2C76/O&#10;DIf55ZyVle/l/uB3l+OHUs9P4/odRKQx3sU3906n+Xk+e32D/z8J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6t2MMAAADfAAAADwAAAAAAAAAAAAAAAACYAgAAZHJzL2Rv&#10;d25yZXYueG1sUEsFBgAAAAAEAAQA9QAAAIgDAAAAAA==&#10;"/>
                <v:shape id="Freeform 738" o:spid="_x0000_s1198" style="position:absolute;left:2174;top:7501;width:526;height:6;visibility:visible;mso-wrap-style:square;v-text-anchor:top" coordsize="526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8uVcMA&#10;AADfAAAADwAAAGRycy9kb3ducmV2LnhtbERPTUvDQBC9C/6HZQRvdmMpUdJuixQM4kVMFa9DdpJd&#10;mp0N2bWJ/945CB4f73t3WMKgLjQlH9nA/aoARdxG67k38HF6vnsElTKyxSEyGfihBIf99dUOKxtn&#10;fqdLk3slIZwqNOByHiutU+soYFrFkVi4Lk4Bs8Cp13bCWcLDoNdFUeqAnqXB4UhHR+25+Q4GXuvj&#10;PPu67op607QP7kt/dv7NmNub5WkLKtOS/8V/7hcr88tyvZEH8kcA6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58uVcMAAADfAAAADwAAAAAAAAAAAAAAAACYAgAAZHJzL2Rv&#10;d25yZXYueG1sUEsFBgAAAAAEAAQA9QAAAIgDAAAAAA==&#10;" path="m,6l526,e" filled="f">
                  <v:path arrowok="t" o:connecttype="custom" o:connectlocs="0,6;526,0" o:connectangles="0,0"/>
                </v:shape>
                <v:shape id="AutoShape 739" o:spid="_x0000_s1199" type="#_x0000_t67" style="position:absolute;left:3670;top:6192;width:187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W8JsEA&#10;AADfAAAADwAAAGRycy9kb3ducmV2LnhtbERP3WrCMBS+F/YO4Qx2p0k7KdoZZQw2didqH+DQnLVh&#10;zUlJMq1vvwiClx/f/2Y3uUGcKUTrWUOxUCCIW28sdxqa0+d8BSImZIODZ9JwpQi77dNsg7XxFz7Q&#10;+Zg6kUM41qihT2mspYxtTw7jwo/EmfvxwWHKMHTSBLzkcDfIUqlKOrScG3oc6aOn9vf45zTY5qSm&#10;w/q6xKJTr2rffHGwpdYvz9P7G4hEU3qI7+5vk+dXVbks4PYnA5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1vCbBAAAA3wAAAA8AAAAAAAAAAAAAAAAAmAIAAGRycy9kb3du&#10;cmV2LnhtbFBLBQYAAAAABAAEAPUAAACGAwAAAAA=&#10;"/>
                <v:shape id="Text Box 740" o:spid="_x0000_s1200" type="#_x0000_t202" style="position:absolute;left:4605;top:7318;width:112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EhysMA&#10;AADfAAAADwAAAGRycy9kb3ducmV2LnhtbERPW2vCMBR+F/wP4Qh708TiiutMRRRhTxtzTvDt0Jxe&#10;WHNSmmi7f78MBnv8+O6b7WhbcafeN441LBcKBHHhTMOVhvPHcb4G4QOywdYxafgmD9t8OtlgZtzA&#10;73Q/hUrEEPYZaqhD6DIpfVGTRb9wHXHkStdbDBH2lTQ9DjHctjJRKpUWG44NNXa0r6n4Ot2shs/X&#10;8npZqbfqYB+7wY1Ksn2SWj/Mxt0ziEBj+Bf/uV9MnJ+mySqB3z8R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Ehys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-  +</w:t>
                        </w:r>
                      </w:p>
                    </w:txbxContent>
                  </v:textbox>
                </v:shape>
                <v:shape id="Freeform 741" o:spid="_x0000_s1201" style="position:absolute;left:4410;top:7501;width:390;height:1;visibility:visible;mso-wrap-style:square;v-text-anchor:top" coordsize="39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ZJLsQA&#10;AADfAAAADwAAAGRycy9kb3ducmV2LnhtbERPy2rCQBTdC/7DcIVuRCemEiQ6SilIS13FB24vmdsk&#10;NnMnZKaa9Os7guDycN6rTWdqcaXWVZYVzKYRCOLc6ooLBcfDdrIA4TyyxtoyKejJwWY9HKww1fbG&#10;GV33vhAhhF2KCkrvm1RKl5dk0E1tQxy4b9sa9AG2hdQt3kK4qWUcRYk0WHFoKLGh95Lyn/2vUfB1&#10;jk/HS9bvmmx8OSzm1OPfR6XUy6h7W4Lw1Pmn+OH+1GF+ksTzV7j/CQD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2SS7EAAAA3wAAAA8AAAAAAAAAAAAAAAAAmAIAAGRycy9k&#10;b3ducmV2LnhtbFBLBQYAAAAABAAEAPUAAACJAwAAAAA=&#10;" path="m390,l,e" filled="f">
                  <v:path arrowok="t" o:connecttype="custom" o:connectlocs="390,0;0,0" o:connectangles="0,0"/>
                </v:shape>
                <v:shape id="Text Box 742" o:spid="_x0000_s1202" type="#_x0000_t202" style="position:absolute;left:3670;top:6940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QcJcMA&#10;AADfAAAADwAAAGRycy9kb3ducmV2LnhtbERPW2vCMBR+F/wP4Qh700TpiutMRRRhTxtzTvDt0Jxe&#10;WHNSmmi7f78MBnv8+O6b7WhbcafeN441LBcKBHHhTMOVhvPHcb4G4QOywdYxafgmD9t8OtlgZtzA&#10;73Q/hUrEEPYZaqhD6DIpfVGTRb9wHXHkStdbDBH2lTQ9DjHctnKlVCotNhwbauxoX1PxdbpZDZ+v&#10;5fWSqLfqYB+7wY1Ksn2SWj/Mxt0ziEBj+Bf/uV9MnJ+mqySB3z8R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HQcJ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Text Box 743" o:spid="_x0000_s1203" type="#_x0000_t202" style="position:absolute;left:6288;top:7688;width:56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i5vsIA&#10;AADfAAAADwAAAGRycy9kb3ducmV2LnhtbERPXWvCMBR9F/wP4Qp700TRop1RRBnsaaJuwt4uzbUt&#10;Njelibb794sg+Hg438t1Zytxp8aXjjWMRwoEceZMybmG79PHcA7CB2SDlWPS8Ece1qt+b4mpcS0f&#10;6H4MuYgh7FPUUIRQp1L6rCCLfuRq4shdXGMxRNjk0jTYxnBbyYlSibRYcmwosKZtQdn1eLMafr4u&#10;v+ep2uc7O6tb1ynJdiG1fht0m3cQgbrwEj/dnybOT5LJdAaPPxGA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OLm+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744" o:spid="_x0000_s1204" type="#_x0000_t202" style="position:absolute;left:5166;top:8248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onycMA&#10;AADfAAAADwAAAGRycy9kb3ducmV2LnhtbERPXWvCMBR9H/gfwhX2tiaWrrhqFNkQ9uSYusHeLs21&#10;LTY3pYm2/vtlMPDxcL6X69G24kq9bxxrmCUKBHHpTMOVhuNh+zQH4QOywdYxabiRh/Vq8rDEwriB&#10;P+m6D5WIIewL1FCH0BVS+rImiz5xHXHkTq63GCLsK2l6HGK4bWWqVC4tNhwbauzotabyvL9YDV+7&#10;0893pj6qN/vcDW5Uku2L1PpxOm4WIAKN4S7+d7+bOD/P0yyHvz8R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+onyc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4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shape id="AutoShape 745" o:spid="_x0000_s1205" style="position:absolute;left:3670;top:7874;width:840;height:84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Hc6sQA&#10;AADfAAAADwAAAGRycy9kb3ducmV2LnhtbERPXWvCMBR9H+w/hDvY20wrUqUaZQjKxIFYZXu9NNe2&#10;rLkpTazVX28Ggo+H8z1b9KYWHbWusqwgHkQgiHOrKy4UHA+rjwkI55E11pZJwZUcLOavLzNMtb3w&#10;nrrMFyKEsEtRQel9k0rp8pIMuoFtiAN3sq1BH2BbSN3iJYSbWg6jKJEGKw4NJTa0LCn/y85GQbIe&#10;fW/9T7HZdbT+Pezi2zne35R6f+s/pyA89f4pfri/dJifJMPRGP7/BAB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R3OrEAAAA3wAAAA8AAAAAAAAAAAAAAAAAmAIAAGRycy9k&#10;b3ducmV2LnhtbFBLBQYAAAAABAAEAPUAAACJAwAAAAA=&#10;" path="m17356,18308v2168,-1893,3412,-4631,3412,-7508c20768,5294,16305,832,10800,832,5294,832,832,5294,832,10800v-1,1108,184,2209,547,3256l592,14328c200,13193,,12000,,10800,,4835,4835,,10800,v5964,,10800,4835,10800,10800c21600,13918,20252,16884,17903,18935r1776,2033l15283,20671r297,-4397l17356,18308xe" fillcolor="#330">
                  <v:stroke joinstyle="miter"/>
                  <v:path o:connecttype="custom" o:connectlocs="528,14;38,552;520,45;765,815;594,804;606,633" o:connectangles="0,0,0,0,0,0" textboxrect="3163,3163,18437,18437"/>
                </v:shape>
                <v:shape id="Text Box 746" o:spid="_x0000_s1206" type="#_x0000_t202" style="position:absolute;left:3670;top:8061;width:9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kWIMMA&#10;AADfAAAADwAAAGRycy9kb3ducmV2LnhtbERPS2vCQBC+C/6HZQq96W7FBpu6iiiFnio+WuhtyI5J&#10;aHY2ZLcm/fedg+Dx43sv14Nv1JW6WAe28DQ1oIiL4GouLZxPb5MFqJiQHTaBycIfRVivxqMl5i70&#10;fKDrMZVKQjjmaKFKqc21jkVFHuM0tMTCXULnMQnsSu067CXcN3pmTKY91iwNFba0raj4Of56C58f&#10;l++vudmXO//c9mEwmv2LtvbxYdi8gko0pLv45n53Mj/LZnMZLH8EgF7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kWIM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747" o:spid="_x0000_s1207" type="#_x0000_t202" style="position:absolute;left:4792;top:2749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Wzu8MA&#10;AADfAAAADwAAAGRycy9kb3ducmV2LnhtbERPW2vCMBR+F/YfwhnsTZOJK1pNZSjCnjbmDXw7NKcX&#10;bE5KE23375fBwMeP775aD7YRd+p87VjD60SBIM6dqbnUcDzsxnMQPiAbbByThh/ysM6eRitMjev5&#10;m+77UIoYwj5FDVUIbSqlzyuy6CeuJY5c4TqLIcKulKbDPobbRk6VSqTFmmNDhS1tKsqv+5vVcPos&#10;LueZ+iq39q3t3aAk24XU+uV5eF+CCDSEh/jf/WHi/CSZzhbw9ycC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Wzu8MAAADfAAAADwAAAAAAAAAAAAAAAACYAgAAZHJzL2Rv&#10;d25yZXYueG1sUEsFBgAAAAAEAAQA9QAAAIgDAAAAAA==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1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v:line id="Line 748" o:spid="_x0000_s1208" style="position:absolute;visibility:visible;mso-wrap-style:square" from="3857,4245" to="3857,6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EnUMUAAADfAAAADwAAAGRycy9kb3ducmV2LnhtbERPTUvDQBC9C/6HZQRvdmPFRWK3pShC&#10;60FsFdrjNDsm0exs2F2T+O+dg+Dx8b4Xq8l3aqCY2sAWrmcFKOIquJZrC+9vT1d3oFJGdtgFJgs/&#10;lGC1PD9bYOnCyDsa9rlWEsKpRAtNzn2pdaoa8phmoScW7iNEj1lgrLWLOEq47/S8KIz22LI0NNjT&#10;Q0PV1/7bW3i5eTXDevu8mQ5bc6oed6fj5xitvbyY1vegMk35X/zn3jiZb8z8Vh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3EnUMUAAADfAAAADwAAAAAAAAAA&#10;AAAAAAChAgAAZHJzL2Rvd25yZXYueG1sUEsFBgAAAAAEAAQA+QAAAJMDAAAAAA==&#10;"/>
                <v:oval id="Oval 749" o:spid="_x0000_s1209" style="position:absolute;left:3483;top:4806;width:748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0w3MMA&#10;AADfAAAADwAAAGRycy9kb3ducmV2LnhtbERPTWvCQBC9F/oflin0VjcxJEjqKqIU7KGHRnsfsmMS&#10;zM6G7BjTf98tFHp8vO/1dna9mmgMnWcD6SIBRVx723Fj4Hx6e1mBCoJssfdMBr4pwHbz+LDG0vo7&#10;f9JUSaNiCIcSDbQiQ6l1qFtyGBZ+II7cxY8OJcKx0XbEewx3vV4mSaEddhwbWhxo31J9rW7OwKHZ&#10;VcWkM8mzy+Eo+fXr4z1LjXl+mnevoIRm+Rf/uY82zi+KZZ7C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0w3MMAAADfAAAADwAAAAAAAAAAAAAAAACYAgAAZHJzL2Rv&#10;d25yZXYueG1sUEsFBgAAAAAEAAQA9QAAAIgDAAAAAA==&#10;"/>
                <v:line id="Line 750" o:spid="_x0000_s1210" style="position:absolute;flip:y;visibility:visible;mso-wrap-style:square" from="3857,4994" to="3857,5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BNUMQAAADfAAAADwAAAGRycy9kb3ducmV2LnhtbERPTWvCQBC9C/6HZQQvoW4aabCpq1Rb&#10;oVB60PbQ45CdJqHZ2ZAdNf57t1Dw+Hjfy/XgWnWiPjSeDdzPUlDEpbcNVwa+Pnd3C1BBkC22nsnA&#10;hQKsV+PREgvrz7yn00EqFUM4FGigFukKrUNZk8Mw8x1x5H5871Ai7CttezzHcNfqLE1z7bDh2FBj&#10;R9uayt/D0cUZuw9+mc+TjdNJ8kiv3/KeajFmOhmen0AJDXIT/7vfbPTlefaQwd+fCECv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YE1QxAAAAN8AAAAPAAAAAAAAAAAA&#10;AAAAAKECAABkcnMvZG93bnJldi54bWxQSwUGAAAAAAQABAD5AAAAkgMAAAAA&#10;">
                  <v:stroke endarrow="block"/>
                </v:line>
                <v:shape id="Text Box 751" o:spid="_x0000_s1211" type="#_x0000_t202" style="position:absolute;left:5166;top:4806;width:9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QSjMIA&#10;AADfAAAADwAAAGRycy9kb3ducmV2LnhtbERPW2vCMBR+H+w/hDPwbSbzUrQaZWwIPk28gm+H5tgW&#10;m5PSRNv9+2Ug+Pjx3efLzlbiTo0vHWv46CsQxJkzJecaDvvV+wSED8gGK8ek4Zc8LBevL3NMjWt5&#10;S/ddyEUMYZ+ihiKEOpXSZwVZ9H1XE0fu4hqLIcIml6bBNobbSg6USqTFkmNDgTV9FZRddzer4fhz&#10;OZ9GapN/23Hduk5JtlOpde+t+5yBCNSFp/jhXps4P0kG4yH8/4kA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RBKMwgAAAN8AAAAPAAAAAAAAAAAAAAAAAJgCAABkcnMvZG93&#10;bnJldi54bWxQSwUGAAAAAAQABAD1AAAAhwMAAAAA&#10;" filled="f" stroked="f">
                  <v:textbox>
                    <w:txbxContent>
                      <w:p w:rsidR="00A02E5F" w:rsidRDefault="00A02E5F" w:rsidP="00A02E5F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 xml:space="preserve">4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keepNext/>
        <w:spacing w:after="0" w:line="240" w:lineRule="auto"/>
        <w:outlineLvl w:val="0"/>
        <w:rPr>
          <w:rFonts w:ascii="Times New Roman" w:eastAsia="新細明體" w:hAnsi="Times New Roman" w:cs="Times New Roman"/>
          <w:b/>
          <w:bCs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86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ind w:left="8640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tabs>
          <w:tab w:val="left" w:pos="1875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- 4 + 7i – 0.5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0</w:t>
      </w:r>
    </w:p>
    <w:p w:rsidR="00A02E5F" w:rsidRPr="00A02E5F" w:rsidRDefault="00A02E5F" w:rsidP="00A02E5F">
      <w:pPr>
        <w:tabs>
          <w:tab w:val="left" w:pos="1875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proofErr w:type="gramStart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But 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proofErr w:type="gramEnd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4i</w:t>
      </w:r>
    </w:p>
    <w:p w:rsidR="00A02E5F" w:rsidRPr="00A02E5F" w:rsidRDefault="00A02E5F" w:rsidP="00A02E5F">
      <w:pPr>
        <w:tabs>
          <w:tab w:val="left" w:pos="1875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新細明體" w:hAnsi="Times New Roman" w:cs="Times New Roman"/>
          <w:position w:val="-12"/>
          <w:sz w:val="24"/>
          <w:szCs w:val="24"/>
          <w:lang w:eastAsia="en-US"/>
        </w:rPr>
        <w:object w:dxaOrig="5040" w:dyaOrig="360">
          <v:shape id="_x0000_i1032" type="#_x0000_t75" style="width:252pt;height:18pt" o:ole="">
            <v:imagedata r:id="rId15" o:title=""/>
          </v:shape>
          <o:OLEObject Type="Embed" ProgID="Equation.DSMT4" ShapeID="_x0000_i1032" DrawAspect="Content" ObjectID="_1600328811" r:id="rId16"/>
        </w:objec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tabs>
          <w:tab w:val="left" w:pos="1590"/>
        </w:tabs>
        <w:spacing w:after="0" w:line="240" w:lineRule="auto"/>
        <w:rPr>
          <w:rFonts w:ascii="Times New Roman" w:eastAsia="新細明體" w:hAnsi="Times New Roman" w:cs="Times New Roman"/>
          <w:sz w:val="24"/>
          <w:szCs w:val="24"/>
          <w:u w:val="single"/>
          <w:lang w:eastAsia="en-US"/>
        </w:rPr>
      </w:pP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ab/>
        <w:t>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o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=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+ V</w:t>
      </w:r>
      <w:r w:rsidRPr="00A02E5F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 xml:space="preserve">2 </w:t>
      </w:r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= 8 +</w:t>
      </w:r>
      <w:proofErr w:type="gramStart"/>
      <w:r w:rsidRPr="00A02E5F">
        <w:rPr>
          <w:rFonts w:ascii="Times New Roman" w:eastAsia="新細明體" w:hAnsi="Times New Roman" w:cs="Times New Roman"/>
          <w:sz w:val="24"/>
          <w:szCs w:val="24"/>
          <w:lang w:eastAsia="en-US"/>
        </w:rPr>
        <w:t>3.2  =</w:t>
      </w:r>
      <w:proofErr w:type="gramEnd"/>
      <w:r w:rsidRPr="00A02E5F">
        <w:rPr>
          <w:rFonts w:ascii="Times New Roman" w:eastAsia="新細明體" w:hAnsi="Times New Roman" w:cs="Times New Roman"/>
          <w:b/>
          <w:sz w:val="24"/>
          <w:szCs w:val="24"/>
          <w:u w:val="single"/>
          <w:lang w:eastAsia="en-US"/>
        </w:rPr>
        <w:t>11.2 V</w:t>
      </w:r>
    </w:p>
    <w:p w:rsidR="00A02E5F" w:rsidRPr="00A02E5F" w:rsidRDefault="00A02E5F" w:rsidP="00A02E5F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A02E5F" w:rsidRPr="00A02E5F" w:rsidRDefault="00A02E5F" w:rsidP="00A02E5F">
      <w:pP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</w:pPr>
    </w:p>
    <w:p w:rsidR="00A02E5F" w:rsidRDefault="00A02E5F" w:rsidP="00A37AD7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</w:p>
    <w:p w:rsidR="00253D1F" w:rsidRPr="00A02E5F" w:rsidRDefault="00253D1F" w:rsidP="00A02E5F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Find the </w:t>
      </w:r>
      <w:proofErr w:type="spellStart"/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>Thevenin</w:t>
      </w:r>
      <w:proofErr w:type="spellEnd"/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equivalent looking into terminals a-b of the circuit</w:t>
      </w:r>
      <w:r w:rsidR="00F0486D"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below</w:t>
      </w: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and solve for </w:t>
      </w:r>
      <w:r w:rsidRPr="00A02E5F">
        <w:rPr>
          <w:rFonts w:ascii="Times New Roman" w:eastAsia="Times New Roman" w:hAnsi="Times New Roman" w:cs="Times New Roman"/>
          <w:i/>
          <w:sz w:val="24"/>
          <w:szCs w:val="24"/>
          <w:lang w:eastAsia="en-US"/>
        </w:rPr>
        <w:t>i</w:t>
      </w:r>
      <w:r w:rsidRPr="00A02E5F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n-US"/>
        </w:rPr>
        <w:t>x</w:t>
      </w: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253D1F" w:rsidRPr="00253D1F" w:rsidRDefault="00253D1F" w:rsidP="00253D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DC5E71" w:rsidRPr="00DC5E71" w:rsidRDefault="00DC5E71" w:rsidP="00DC5E7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53D1F" w:rsidRDefault="00225EE7" w:rsidP="00253D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noProof/>
        </w:rPr>
        <w:drawing>
          <wp:inline distT="0" distB="0" distL="0" distR="0">
            <wp:extent cx="3048000" cy="10953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5EE7" w:rsidRDefault="00225EE7" w:rsidP="00253D1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To find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R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, consider the circuit in Fig. (a).</w:t>
      </w: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78408F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79BBD13">
            <wp:extent cx="3761740" cy="311404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740" cy="3114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spellStart"/>
      <w:proofErr w:type="gram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R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</w:t>
      </w:r>
      <w:proofErr w:type="gram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10||10 + 5  =  10 ohms</w:t>
      </w: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To find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, consider the circuit in Fig. (b).</w:t>
      </w: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b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2(</w:t>
      </w:r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>)</w:t>
      </w:r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10 V, 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a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20/2  =  10 V</w:t>
      </w: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225EE7" w:rsidRPr="00225EE7" w:rsidRDefault="00225EE7" w:rsidP="00225E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But,</w:t>
      </w:r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-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a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+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b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0,  or 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a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– </w:t>
      </w:r>
      <w:proofErr w:type="spellStart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225EE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b</w:t>
      </w:r>
      <w:proofErr w:type="spellEnd"/>
      <w:r w:rsidRPr="00225E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=  0 volts</w:t>
      </w:r>
      <w:r w:rsidR="00E15A89">
        <w:rPr>
          <w:rFonts w:ascii="Times New Roman" w:eastAsia="Times New Roman" w:hAnsi="Times New Roman" w:cs="Times New Roman"/>
          <w:sz w:val="24"/>
          <w:szCs w:val="24"/>
          <w:lang w:eastAsia="en-US"/>
        </w:rPr>
        <w:t>, so ix = 0A</w:t>
      </w:r>
    </w:p>
    <w:p w:rsidR="00225EE7" w:rsidRPr="00C96643" w:rsidRDefault="00225EE7" w:rsidP="00253D1F">
      <w:pPr>
        <w:spacing w:after="0" w:line="240" w:lineRule="auto"/>
        <w:rPr>
          <w:rFonts w:ascii="Times New Roman" w:hAnsi="Times New Roman" w:cs="Times New Roman" w:hint="eastAsia"/>
          <w:sz w:val="24"/>
          <w:szCs w:val="24"/>
          <w:lang w:eastAsia="zh-HK"/>
        </w:rPr>
      </w:pPr>
    </w:p>
    <w:p w:rsidR="00CB63C0" w:rsidRPr="00A02E5F" w:rsidRDefault="00CB63C0" w:rsidP="00A02E5F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Obtain the </w:t>
      </w:r>
      <w:proofErr w:type="spellStart"/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>Thèvenin</w:t>
      </w:r>
      <w:proofErr w:type="spellEnd"/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equivalent circuits of the circuit below with respect to terminals </w:t>
      </w:r>
      <w:proofErr w:type="gramStart"/>
      <w:r w:rsidRPr="00A02E5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a</w:t>
      </w: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and</w:t>
      </w:r>
      <w:proofErr w:type="gramEnd"/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  <w:r w:rsidRPr="00A02E5F">
        <w:rPr>
          <w:rFonts w:ascii="Times New Roman" w:eastAsia="Times New Roman" w:hAnsi="Times New Roman" w:cs="Times New Roman"/>
          <w:i/>
          <w:iCs/>
          <w:sz w:val="24"/>
          <w:szCs w:val="24"/>
          <w:lang w:eastAsia="en-US"/>
        </w:rPr>
        <w:t>b</w:t>
      </w:r>
      <w:r w:rsidRPr="00A02E5F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CB63C0" w:rsidRPr="00CB63C0" w:rsidRDefault="00CB63C0" w:rsidP="00CB63C0">
      <w:pPr>
        <w:autoSpaceDE w:val="0"/>
        <w:autoSpaceDN w:val="0"/>
        <w:adjustRightInd w:val="0"/>
      </w:pPr>
      <w:r w:rsidRPr="00CB63C0">
        <w:rPr>
          <w:noProof/>
        </w:rPr>
        <mc:AlternateContent>
          <mc:Choice Requires="wpg">
            <w:drawing>
              <wp:anchor distT="0" distB="0" distL="114300" distR="114300" simplePos="0" relativeHeight="251790336" behindDoc="0" locked="0" layoutInCell="1" allowOverlap="1" wp14:anchorId="22F6695D" wp14:editId="6234D273">
                <wp:simplePos x="0" y="0"/>
                <wp:positionH relativeFrom="column">
                  <wp:posOffset>388620</wp:posOffset>
                </wp:positionH>
                <wp:positionV relativeFrom="paragraph">
                  <wp:posOffset>152400</wp:posOffset>
                </wp:positionV>
                <wp:extent cx="3363595" cy="1394460"/>
                <wp:effectExtent l="0" t="0" r="635" b="0"/>
                <wp:wrapNone/>
                <wp:docPr id="428" name="Group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63595" cy="1394460"/>
                          <a:chOff x="2412" y="3060"/>
                          <a:chExt cx="5297" cy="2196"/>
                        </a:xfrm>
                      </wpg:grpSpPr>
                      <pic:pic xmlns:pic="http://schemas.openxmlformats.org/drawingml/2006/picture">
                        <pic:nvPicPr>
                          <pic:cNvPr id="429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09" y="3060"/>
                            <a:ext cx="4800" cy="2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30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2412" y="4140"/>
                            <a:ext cx="9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3C0" w:rsidRDefault="00CB63C0" w:rsidP="00CB63C0">
                              <w:pPr>
                                <w:jc w:val="right"/>
                              </w:pPr>
                              <w:r>
                                <w:t>50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8" o:spid="_x0000_s1212" style="position:absolute;margin-left:30.6pt;margin-top:12pt;width:264.85pt;height:109.8pt;z-index:251790336" coordorigin="2412,3060" coordsize="5297,21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">
                <v:shape id="Picture 423" o:spid="_x0000_s1213" type="#_x0000_t75" style="position:absolute;left:2909;top:3060;width:4800;height:21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lh0HHAAAA3AAAAA8AAABkcnMvZG93bnJldi54bWxEj09Lw0AUxO+C32F5Qm92YxRJY7clFYQi&#10;9GCVtt4e2Wc2mH0bstv86ad3BcHjMDO/YZbr0Taip87XjhXczRMQxKXTNVcKPt5fbjMQPiBrbByT&#10;gok8rFfXV0vMtRv4jfp9qESEsM9RgQmhzaX0pSGLfu5a4uh9uc5iiLKrpO5wiHDbyDRJHqXFmuOC&#10;wZaeDZXf+7NVsPncXcwhtdn96/HUbzdTMRXZoNTsZiyeQAQaw3/4r73VCh7SBfyeiUdArn4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Alh0HHAAAA3AAAAA8AAAAAAAAAAAAA&#10;AAAAnwIAAGRycy9kb3ducmV2LnhtbFBLBQYAAAAABAAEAPcAAACTAwAAAAA=&#10;">
                  <v:imagedata r:id="rId20" o:title=""/>
                </v:shape>
                <v:shape id="Text Box 424" o:spid="_x0000_s1214" type="#_x0000_t202" style="position:absolute;left:2412;top:41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4mKMEA&#10;AADcAAAADwAAAGRycy9kb3ducmV2LnhtbERPyW7CMBC9V+IfrEHiUhEHmrIEDCpIVFyhfMAQTxYR&#10;j6PYJcnf1wekHp/evt33phZPal1lWcEsikEQZ1ZXXCi4/ZymKxDOI2usLZOCgRzsd6O3Labadnyh&#10;59UXIoSwS1FB6X2TSumykgy6yDbEgctta9AH2BZSt9iFcFPLeRwvpMGKQ0OJDR1Lyh7XX6MgP3fv&#10;n+vu/u1vy0uyOGC1vNtBqcm4/9qA8NT7f/HLfdYKko8wP5w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eJijBAAAA3AAAAA8AAAAAAAAAAAAAAAAAmAIAAGRycy9kb3du&#10;cmV2LnhtbFBLBQYAAAAABAAEAPUAAACGAwAAAAA=&#10;" stroked="f">
                  <v:textbox>
                    <w:txbxContent>
                      <w:p w:rsidR="00CB63C0" w:rsidRDefault="00CB63C0" w:rsidP="00CB63C0">
                        <w:pPr>
                          <w:jc w:val="right"/>
                        </w:pPr>
                        <w:r>
                          <w:t>50 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B63C0" w:rsidRPr="00CB63C0" w:rsidRDefault="00CB63C0" w:rsidP="00CB63C0">
      <w:pPr>
        <w:autoSpaceDE w:val="0"/>
        <w:autoSpaceDN w:val="0"/>
        <w:adjustRightInd w:val="0"/>
        <w:ind w:firstLine="720"/>
      </w:pPr>
    </w:p>
    <w:p w:rsidR="00CB63C0" w:rsidRPr="00CB63C0" w:rsidRDefault="00CB63C0" w:rsidP="00CB63C0">
      <w:pPr>
        <w:autoSpaceDE w:val="0"/>
        <w:autoSpaceDN w:val="0"/>
        <w:adjustRightInd w:val="0"/>
        <w:ind w:left="720"/>
      </w:pPr>
    </w:p>
    <w:p w:rsidR="00CB63C0" w:rsidRPr="00CB63C0" w:rsidRDefault="00CB63C0" w:rsidP="00CB63C0">
      <w:pPr>
        <w:autoSpaceDE w:val="0"/>
        <w:autoSpaceDN w:val="0"/>
        <w:adjustRightInd w:val="0"/>
        <w:ind w:left="720"/>
      </w:pPr>
    </w:p>
    <w:p w:rsidR="00CB63C0" w:rsidRPr="00CB63C0" w:rsidRDefault="00CB63C0" w:rsidP="00CB63C0">
      <w:pPr>
        <w:autoSpaceDE w:val="0"/>
        <w:autoSpaceDN w:val="0"/>
        <w:adjustRightInd w:val="0"/>
        <w:ind w:left="720"/>
      </w:pPr>
    </w:p>
    <w:p w:rsidR="00CB63C0" w:rsidRPr="00CB63C0" w:rsidRDefault="00CB63C0" w:rsidP="00CB63C0">
      <w:pPr>
        <w:autoSpaceDE w:val="0"/>
        <w:autoSpaceDN w:val="0"/>
        <w:adjustRightInd w:val="0"/>
      </w:pPr>
      <w:proofErr w:type="spellStart"/>
      <w:r w:rsidRPr="00CB63C0">
        <w:t>Ans</w:t>
      </w:r>
      <w:proofErr w:type="spellEnd"/>
      <w:r w:rsidRPr="00CB63C0">
        <w:t>:</w: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gram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Since 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proofErr w:type="gram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ab</w:t>
      </w:r>
      <w:proofErr w:type="spellEnd"/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 xml:space="preserve"> </w: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=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x</w:t>
      </w:r>
      <w:proofErr w:type="spell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, we apply KCL at the node a and obtain</w: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80" w:dyaOrig="340">
          <v:shape id="_x0000_i1025" type="#_x0000_t75" style="width:9pt;height:17.25pt" o:ole="" o:bullet="t">
            <v:imagedata r:id="rId21" o:title=""/>
          </v:shape>
          <o:OLEObject Type="Embed" ProgID="Equation.3" ShapeID="_x0000_i1025" DrawAspect="Content" ObjectID="_1600328812" r:id="rId22"/>
        </w:objec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6200" w:dyaOrig="639">
          <v:shape id="_x0000_i1026" type="#_x0000_t75" style="width:309.75pt;height:32.25pt" o:ole="">
            <v:imagedata r:id="rId23" o:title=""/>
          </v:shape>
          <o:OLEObject Type="Embed" ProgID="Equation.3" ShapeID="_x0000_i1026" DrawAspect="Content" ObjectID="_1600328813" r:id="rId24"/>
        </w:object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To find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R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proofErr w:type="gram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,  consider</w:t>
      </w:r>
      <w:proofErr w:type="gram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the circuit below.</w:t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12</w:t>
      </w:r>
      <w:r w:rsidRPr="00CB63C0">
        <w:rPr>
          <w:rFonts w:ascii="Times New Roman" w:eastAsia="Times New Roman" w:hAnsi="Times New Roman" w:cs="Times New Roman"/>
          <w:position w:val="-4"/>
          <w:sz w:val="24"/>
          <w:szCs w:val="24"/>
          <w:lang w:eastAsia="en-US"/>
        </w:rPr>
        <w:object w:dxaOrig="260" w:dyaOrig="260">
          <v:shape id="_x0000_i1027" type="#_x0000_t75" style="width:12.75pt;height:12.75pt" o:ole="">
            <v:imagedata r:id="rId25" o:title=""/>
          </v:shape>
          <o:OLEObject Type="Embed" ProgID="Equation.3" ShapeID="_x0000_i1027" DrawAspect="Content" ObjectID="_1600328814" r:id="rId26"/>
        </w:objec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1F7A726D" wp14:editId="3784819C">
                <wp:simplePos x="0" y="0"/>
                <wp:positionH relativeFrom="column">
                  <wp:posOffset>2137410</wp:posOffset>
                </wp:positionH>
                <wp:positionV relativeFrom="paragraph">
                  <wp:posOffset>157480</wp:posOffset>
                </wp:positionV>
                <wp:extent cx="118745" cy="118745"/>
                <wp:effectExtent l="13335" t="5080" r="10795" b="9525"/>
                <wp:wrapNone/>
                <wp:docPr id="456" name="Straight Connector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3814B24" id="Straight Connector 456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3pt,12.4pt" to="177.65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716D187B" wp14:editId="01512C96">
                <wp:simplePos x="0" y="0"/>
                <wp:positionH relativeFrom="column">
                  <wp:posOffset>2018665</wp:posOffset>
                </wp:positionH>
                <wp:positionV relativeFrom="paragraph">
                  <wp:posOffset>157480</wp:posOffset>
                </wp:positionV>
                <wp:extent cx="118745" cy="118745"/>
                <wp:effectExtent l="8890" t="5080" r="5715" b="9525"/>
                <wp:wrapNone/>
                <wp:docPr id="455" name="Straight Connector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C542AD2" id="Straight Connector 455" o:spid="_x0000_s1026" style="position:absolute;flip:y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95pt,12.4pt" to="168.3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2281A63" wp14:editId="7788FBAA">
                <wp:simplePos x="0" y="0"/>
                <wp:positionH relativeFrom="column">
                  <wp:posOffset>1899920</wp:posOffset>
                </wp:positionH>
                <wp:positionV relativeFrom="paragraph">
                  <wp:posOffset>157480</wp:posOffset>
                </wp:positionV>
                <wp:extent cx="118745" cy="118745"/>
                <wp:effectExtent l="13970" t="5080" r="10160" b="9525"/>
                <wp:wrapNone/>
                <wp:docPr id="454" name="Straight Connector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2EFBA47" id="Straight Connector 454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6pt,12.4pt" to="158.95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5D2B9AD6" wp14:editId="6CDFDF87">
                <wp:simplePos x="0" y="0"/>
                <wp:positionH relativeFrom="column">
                  <wp:posOffset>1781175</wp:posOffset>
                </wp:positionH>
                <wp:positionV relativeFrom="paragraph">
                  <wp:posOffset>157480</wp:posOffset>
                </wp:positionV>
                <wp:extent cx="118745" cy="118745"/>
                <wp:effectExtent l="9525" t="5080" r="5080" b="9525"/>
                <wp:wrapNone/>
                <wp:docPr id="453" name="Straight Connector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42A6B94" id="Straight Connector 453" o:spid="_x0000_s1026" style="position:absolute;flip:y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25pt,12.4pt" to="149.6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x</w:t>
      </w:r>
      <w:proofErr w:type="spellEnd"/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 xml:space="preserve">                         </w: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a</w: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638F2B70" wp14:editId="06824906">
                <wp:simplePos x="0" y="0"/>
                <wp:positionH relativeFrom="column">
                  <wp:posOffset>4274820</wp:posOffset>
                </wp:positionH>
                <wp:positionV relativeFrom="paragraph">
                  <wp:posOffset>97155</wp:posOffset>
                </wp:positionV>
                <wp:extent cx="356235" cy="0"/>
                <wp:effectExtent l="7620" t="11430" r="7620" b="7620"/>
                <wp:wrapNone/>
                <wp:docPr id="452" name="Straight Connector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6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E340151" id="Straight Connector 452" o:spid="_x0000_s1026" style="position:absolute;flip:x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6pt,7.65pt" to="364.6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F381CC8" wp14:editId="36B507F0">
                <wp:simplePos x="0" y="0"/>
                <wp:positionH relativeFrom="column">
                  <wp:posOffset>4631055</wp:posOffset>
                </wp:positionH>
                <wp:positionV relativeFrom="paragraph">
                  <wp:posOffset>97155</wp:posOffset>
                </wp:positionV>
                <wp:extent cx="0" cy="1424940"/>
                <wp:effectExtent l="11430" t="11430" r="7620" b="11430"/>
                <wp:wrapNone/>
                <wp:docPr id="451" name="Straight Connector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49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A7854EF" id="Straight Connector 451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4.65pt,7.65pt" to="364.65pt,1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9FE4F83" wp14:editId="0C3D3FD1">
                <wp:simplePos x="0" y="0"/>
                <wp:positionH relativeFrom="column">
                  <wp:posOffset>3799840</wp:posOffset>
                </wp:positionH>
                <wp:positionV relativeFrom="paragraph">
                  <wp:posOffset>100965</wp:posOffset>
                </wp:positionV>
                <wp:extent cx="0" cy="356235"/>
                <wp:effectExtent l="8890" t="5715" r="10160" b="9525"/>
                <wp:wrapNone/>
                <wp:docPr id="450" name="Straight Connector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62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601F116" id="Straight Connector 450" o:spid="_x0000_s1026" style="position:absolute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9.2pt,7.95pt" to="299.2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4C5E5A2" wp14:editId="57072DE0">
                <wp:simplePos x="0" y="0"/>
                <wp:positionH relativeFrom="column">
                  <wp:posOffset>1187450</wp:posOffset>
                </wp:positionH>
                <wp:positionV relativeFrom="paragraph">
                  <wp:posOffset>100965</wp:posOffset>
                </wp:positionV>
                <wp:extent cx="0" cy="1424940"/>
                <wp:effectExtent l="6350" t="5715" r="12700" b="7620"/>
                <wp:wrapNone/>
                <wp:docPr id="449" name="Straight Connector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49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A9E6D0D" id="Straight Connector 449" o:spid="_x0000_s1026" style="position:absolute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5pt,7.95pt" to="93.5pt,1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4977C2CA" wp14:editId="1278A61D">
                <wp:simplePos x="0" y="0"/>
                <wp:positionH relativeFrom="column">
                  <wp:posOffset>2731135</wp:posOffset>
                </wp:positionH>
                <wp:positionV relativeFrom="paragraph">
                  <wp:posOffset>100965</wp:posOffset>
                </wp:positionV>
                <wp:extent cx="0" cy="474980"/>
                <wp:effectExtent l="6985" t="5715" r="12065" b="5080"/>
                <wp:wrapNone/>
                <wp:docPr id="448" name="Straight Connector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749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0D6A62F" id="Straight Connector 448" o:spid="_x0000_s1026" style="position:absolute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05pt,7.95pt" to="215.05pt,4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9895B23" wp14:editId="657A14D2">
                <wp:simplePos x="0" y="0"/>
                <wp:positionH relativeFrom="column">
                  <wp:posOffset>2256155</wp:posOffset>
                </wp:positionH>
                <wp:positionV relativeFrom="paragraph">
                  <wp:posOffset>100965</wp:posOffset>
                </wp:positionV>
                <wp:extent cx="2137410" cy="0"/>
                <wp:effectExtent l="8255" t="5715" r="6985" b="13335"/>
                <wp:wrapNone/>
                <wp:docPr id="447" name="Straight Connector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74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6DB827F" id="Straight Connector 447" o:spid="_x0000_s1026" style="position:absolute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65pt,7.95pt" to="345.9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v9wHwIAADo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77DA498" wp14:editId="4A2008B3">
                <wp:simplePos x="0" y="0"/>
                <wp:positionH relativeFrom="column">
                  <wp:posOffset>1187450</wp:posOffset>
                </wp:positionH>
                <wp:positionV relativeFrom="paragraph">
                  <wp:posOffset>100965</wp:posOffset>
                </wp:positionV>
                <wp:extent cx="561975" cy="0"/>
                <wp:effectExtent l="6350" t="5715" r="12700" b="13335"/>
                <wp:wrapNone/>
                <wp:docPr id="446" name="Straight Connector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22D1E67" id="Straight Connector 446" o:spid="_x0000_s1026" style="position:absolute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5pt,7.95pt" to="137.7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pLHHgIAADk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    </w: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9FA9EAF" wp14:editId="2EA66961">
                <wp:simplePos x="0" y="0"/>
                <wp:positionH relativeFrom="column">
                  <wp:posOffset>3799840</wp:posOffset>
                </wp:positionH>
                <wp:positionV relativeFrom="paragraph">
                  <wp:posOffset>106680</wp:posOffset>
                </wp:positionV>
                <wp:extent cx="118745" cy="237490"/>
                <wp:effectExtent l="8890" t="11430" r="5715" b="8255"/>
                <wp:wrapNone/>
                <wp:docPr id="445" name="Straight Connector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1EF3F19" id="Straight Connector 445" o:spid="_x0000_s1026" style="position:absolute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9.2pt,8.4pt" to="308.5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Ow6IwIAAD4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12584DB" wp14:editId="57669E7F">
                <wp:simplePos x="0" y="0"/>
                <wp:positionH relativeFrom="column">
                  <wp:posOffset>3681095</wp:posOffset>
                </wp:positionH>
                <wp:positionV relativeFrom="paragraph">
                  <wp:posOffset>106680</wp:posOffset>
                </wp:positionV>
                <wp:extent cx="118745" cy="237490"/>
                <wp:effectExtent l="13970" t="11430" r="10160" b="8255"/>
                <wp:wrapNone/>
                <wp:docPr id="444" name="Straight Connector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3B3E40B" id="Straight Connector 444" o:spid="_x0000_s1026" style="position:absolute;flip:x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85pt,8.4pt" to="299.2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"/>
            </w:pict>
          </mc:Fallback>
        </mc:AlternateConten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16DB5F48" wp14:editId="78E30B45">
                <wp:simplePos x="0" y="0"/>
                <wp:positionH relativeFrom="column">
                  <wp:posOffset>4393565</wp:posOffset>
                </wp:positionH>
                <wp:positionV relativeFrom="paragraph">
                  <wp:posOffset>165735</wp:posOffset>
                </wp:positionV>
                <wp:extent cx="474980" cy="474980"/>
                <wp:effectExtent l="12065" t="13335" r="8255" b="6985"/>
                <wp:wrapNone/>
                <wp:docPr id="443" name="Oval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980" cy="47498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37E14D94" id="Oval 443" o:spid="_x0000_s1026" style="position:absolute;margin-left:345.95pt;margin-top:13.05pt;width:37.4pt;height:37.4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9344629" wp14:editId="2574628C">
                <wp:simplePos x="0" y="0"/>
                <wp:positionH relativeFrom="column">
                  <wp:posOffset>3799840</wp:posOffset>
                </wp:positionH>
                <wp:positionV relativeFrom="paragraph">
                  <wp:posOffset>50165</wp:posOffset>
                </wp:positionV>
                <wp:extent cx="0" cy="237490"/>
                <wp:effectExtent l="56515" t="12065" r="57785" b="17145"/>
                <wp:wrapNone/>
                <wp:docPr id="442" name="Straight Connector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74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1513580" id="Straight Connector 442" o:spid="_x0000_s1026" style="position:absolute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9.2pt,3.95pt" to="299.2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">
                <v:stroke endarrow="block"/>
              </v:line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7CF54B8E" wp14:editId="6960775A">
                <wp:simplePos x="0" y="0"/>
                <wp:positionH relativeFrom="column">
                  <wp:posOffset>3799840</wp:posOffset>
                </wp:positionH>
                <wp:positionV relativeFrom="paragraph">
                  <wp:posOffset>406400</wp:posOffset>
                </wp:positionV>
                <wp:extent cx="0" cy="593725"/>
                <wp:effectExtent l="8890" t="6350" r="10160" b="9525"/>
                <wp:wrapNone/>
                <wp:docPr id="441" name="Straight Connector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937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E05E9E8" id="Straight Connector 441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9.2pt,32pt" to="299.2pt,7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4CF9FC6" wp14:editId="1C312DDF">
                <wp:simplePos x="0" y="0"/>
                <wp:positionH relativeFrom="column">
                  <wp:posOffset>3799840</wp:posOffset>
                </wp:positionH>
                <wp:positionV relativeFrom="paragraph">
                  <wp:posOffset>168910</wp:posOffset>
                </wp:positionV>
                <wp:extent cx="118745" cy="237490"/>
                <wp:effectExtent l="8890" t="6985" r="5715" b="12700"/>
                <wp:wrapNone/>
                <wp:docPr id="440" name="Straight Connector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A176ECE" id="Straight Connector 440" o:spid="_x0000_s1026" style="position:absolute;flip: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9.2pt,13.3pt" to="308.55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25B98DAB" wp14:editId="5A7CA1CD">
                <wp:simplePos x="0" y="0"/>
                <wp:positionH relativeFrom="column">
                  <wp:posOffset>3681095</wp:posOffset>
                </wp:positionH>
                <wp:positionV relativeFrom="paragraph">
                  <wp:posOffset>168910</wp:posOffset>
                </wp:positionV>
                <wp:extent cx="118745" cy="237490"/>
                <wp:effectExtent l="13970" t="6985" r="10160" b="12700"/>
                <wp:wrapNone/>
                <wp:docPr id="439" name="Straight Connector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8A9A1F4" id="Straight Connector 439" o:spid="_x0000_s1026" style="position:absolute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85pt,13.3pt" to="299.2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gkfJQIAAD4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7A5816A7" wp14:editId="2069F510">
                <wp:simplePos x="0" y="0"/>
                <wp:positionH relativeFrom="column">
                  <wp:posOffset>1187450</wp:posOffset>
                </wp:positionH>
                <wp:positionV relativeFrom="paragraph">
                  <wp:posOffset>1000125</wp:posOffset>
                </wp:positionV>
                <wp:extent cx="3206115" cy="0"/>
                <wp:effectExtent l="6350" t="9525" r="6985" b="9525"/>
                <wp:wrapNone/>
                <wp:docPr id="438" name="Straight Connector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061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54C1D0D" id="Straight Connector 438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5pt,78.75pt" to="345.95pt,7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MndHwIAADo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BEB2BF9" wp14:editId="2802BC09">
                <wp:simplePos x="0" y="0"/>
                <wp:positionH relativeFrom="column">
                  <wp:posOffset>2731135</wp:posOffset>
                </wp:positionH>
                <wp:positionV relativeFrom="paragraph">
                  <wp:posOffset>525145</wp:posOffset>
                </wp:positionV>
                <wp:extent cx="0" cy="474980"/>
                <wp:effectExtent l="6985" t="10795" r="12065" b="9525"/>
                <wp:wrapNone/>
                <wp:docPr id="437" name="Straight Connector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749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9029AB8" id="Straight Connector 437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05pt,41.35pt" to="215.05pt,7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aRoHwIAADk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0BF4712D" wp14:editId="3BA67EE6">
                <wp:simplePos x="0" y="0"/>
                <wp:positionH relativeFrom="column">
                  <wp:posOffset>2731135</wp:posOffset>
                </wp:positionH>
                <wp:positionV relativeFrom="paragraph">
                  <wp:posOffset>406400</wp:posOffset>
                </wp:positionV>
                <wp:extent cx="118745" cy="118745"/>
                <wp:effectExtent l="6985" t="6350" r="7620" b="8255"/>
                <wp:wrapNone/>
                <wp:docPr id="436" name="Straight Connector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9F2EF03" id="Straight Connector 436" o:spid="_x0000_s1026" style="position:absolute;flip:x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05pt,32pt" to="224.4pt,4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7D5F1631" wp14:editId="43E3516F">
                <wp:simplePos x="0" y="0"/>
                <wp:positionH relativeFrom="column">
                  <wp:posOffset>2731135</wp:posOffset>
                </wp:positionH>
                <wp:positionV relativeFrom="paragraph">
                  <wp:posOffset>287655</wp:posOffset>
                </wp:positionV>
                <wp:extent cx="118745" cy="118745"/>
                <wp:effectExtent l="6985" t="11430" r="7620" b="12700"/>
                <wp:wrapNone/>
                <wp:docPr id="435" name="Straight Connector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B2E2088" id="Straight Connector 435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05pt,22.65pt" to="224.4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2B7DE14" wp14:editId="62CF5511">
                <wp:simplePos x="0" y="0"/>
                <wp:positionH relativeFrom="column">
                  <wp:posOffset>2731135</wp:posOffset>
                </wp:positionH>
                <wp:positionV relativeFrom="paragraph">
                  <wp:posOffset>168910</wp:posOffset>
                </wp:positionV>
                <wp:extent cx="118745" cy="118745"/>
                <wp:effectExtent l="6985" t="6985" r="7620" b="7620"/>
                <wp:wrapNone/>
                <wp:docPr id="434" name="Straight Connector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3F127FC" id="Straight Connector 434" o:spid="_x0000_s1026" style="position:absolute;flip:x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05pt,13.3pt" to="224.4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6FF6909" wp14:editId="4F6D526A">
                <wp:simplePos x="0" y="0"/>
                <wp:positionH relativeFrom="column">
                  <wp:posOffset>2731135</wp:posOffset>
                </wp:positionH>
                <wp:positionV relativeFrom="paragraph">
                  <wp:posOffset>50165</wp:posOffset>
                </wp:positionV>
                <wp:extent cx="118745" cy="118745"/>
                <wp:effectExtent l="6985" t="12065" r="7620" b="12065"/>
                <wp:wrapNone/>
                <wp:docPr id="433" name="Straight Connector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118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5CF95A1" id="Straight Connector 433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5.05pt,3.95pt" to="224.4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"/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</w: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 </w: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   2V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x</w: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FFF85AC" wp14:editId="78B7F72A">
                <wp:simplePos x="0" y="0"/>
                <wp:positionH relativeFrom="column">
                  <wp:posOffset>4631055</wp:posOffset>
                </wp:positionH>
                <wp:positionV relativeFrom="paragraph">
                  <wp:posOffset>109220</wp:posOffset>
                </wp:positionV>
                <wp:extent cx="0" cy="237490"/>
                <wp:effectExtent l="59055" t="23495" r="55245" b="5715"/>
                <wp:wrapNone/>
                <wp:docPr id="432" name="Straight Connector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374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98E64E" id="Straight Connector 432" o:spid="_x0000_s1026" style="position:absolute;flip:y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4.65pt,8.6pt" to="364.6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">
                <v:stroke endarrow="block"/>
              </v:line>
            </w:pict>
          </mc:Fallback>
        </mc:AlternateConten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                 </w: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60</w:t>
      </w:r>
      <w:r w:rsidRPr="00CB63C0">
        <w:rPr>
          <w:rFonts w:ascii="Times New Roman" w:eastAsia="Times New Roman" w:hAnsi="Times New Roman" w:cs="Times New Roman"/>
          <w:position w:val="-4"/>
          <w:sz w:val="24"/>
          <w:szCs w:val="24"/>
          <w:lang w:eastAsia="en-US"/>
        </w:rPr>
        <w:object w:dxaOrig="260" w:dyaOrig="260">
          <v:shape id="_x0000_i1028" type="#_x0000_t75" style="width:12.75pt;height:12.75pt" o:ole="">
            <v:imagedata r:id="rId25" o:title=""/>
          </v:shape>
          <o:OLEObject Type="Embed" ProgID="Equation.3" ShapeID="_x0000_i1028" DrawAspect="Content" ObjectID="_1600328815" r:id="rId27"/>
        </w:object>
      </w:r>
    </w:p>
    <w:p w:rsidR="00CB63C0" w:rsidRPr="00CB63C0" w:rsidRDefault="00CB63C0" w:rsidP="00CB63C0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</w: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1A</w:t>
      </w:r>
    </w:p>
    <w:p w:rsidR="00CB63C0" w:rsidRPr="00CB63C0" w:rsidRDefault="00CB63C0" w:rsidP="00CB63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49204BD" wp14:editId="30CC9184">
                <wp:simplePos x="0" y="0"/>
                <wp:positionH relativeFrom="column">
                  <wp:posOffset>4274820</wp:posOffset>
                </wp:positionH>
                <wp:positionV relativeFrom="paragraph">
                  <wp:posOffset>120650</wp:posOffset>
                </wp:positionV>
                <wp:extent cx="356235" cy="0"/>
                <wp:effectExtent l="7620" t="6350" r="7620" b="12700"/>
                <wp:wrapNone/>
                <wp:docPr id="431" name="Straight Connector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6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01859E3" id="Straight Connector 431" o:spid="_x0000_s1026" style="position:absolute;flip:x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6pt,9.5pt" to="364.6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"/>
            </w:pict>
          </mc:Fallback>
        </mc:AlternateContent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At node a, KCL gives</w:t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5160" w:dyaOrig="639">
          <v:shape id="_x0000_i1029" type="#_x0000_t75" style="width:258pt;height:32.25pt" o:ole="">
            <v:imagedata r:id="rId28" o:title=""/>
          </v:shape>
          <o:OLEObject Type="Embed" ProgID="Equation.3" ShapeID="_x0000_i1029" DrawAspect="Content" ObjectID="_1600328816" r:id="rId29"/>
        </w:object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2040" w:dyaOrig="639">
          <v:shape id="_x0000_i1030" type="#_x0000_t75" style="width:102pt;height:32.25pt" o:ole="">
            <v:imagedata r:id="rId30" o:title=""/>
          </v:shape>
          <o:OLEObject Type="Embed" ProgID="Equation.3" ShapeID="_x0000_i1030" DrawAspect="Content" ObjectID="_1600328817" r:id="rId31"/>
        </w:object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Thus,</w:t>
      </w: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CB63C0" w:rsidRPr="00CB63C0" w:rsidRDefault="00CB63C0" w:rsidP="00CB63C0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1.9841 V,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R</w:t>
      </w:r>
      <w:r w:rsidRPr="00CB63C0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  <w:proofErr w:type="gram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=  476.2</w:t>
      </w:r>
      <w:proofErr w:type="gram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>mΩ</w:t>
      </w:r>
      <w:proofErr w:type="spellEnd"/>
      <w:r w:rsidRPr="00CB63C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8077B1" w:rsidRPr="008077B1" w:rsidRDefault="008077B1" w:rsidP="008077B1">
      <w:pPr>
        <w:autoSpaceDE w:val="0"/>
        <w:autoSpaceDN w:val="0"/>
        <w:adjustRightInd w:val="0"/>
        <w:ind w:left="360"/>
        <w:contextualSpacing/>
        <w:rPr>
          <w:lang w:eastAsia="zh-HK"/>
        </w:rPr>
      </w:pPr>
    </w:p>
    <w:p w:rsidR="008077B1" w:rsidRDefault="008077B1" w:rsidP="008077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0EED" w:rsidRDefault="00D80EED" w:rsidP="008077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6643" w:rsidRPr="00A02E5F" w:rsidRDefault="00C96643" w:rsidP="00C96643">
      <w:pPr>
        <w:pStyle w:val="a3"/>
        <w:numPr>
          <w:ilvl w:val="0"/>
          <w:numId w:val="15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A02E5F">
        <w:rPr>
          <w:rFonts w:ascii="Times New Roman" w:hAnsi="Times New Roman" w:cs="Times New Roman"/>
          <w:sz w:val="24"/>
          <w:szCs w:val="24"/>
        </w:rPr>
        <w:t xml:space="preserve">Determine the </w:t>
      </w:r>
      <w:proofErr w:type="spellStart"/>
      <w:r w:rsidRPr="00A02E5F">
        <w:rPr>
          <w:rFonts w:ascii="Times New Roman" w:hAnsi="Times New Roman" w:cs="Times New Roman"/>
          <w:sz w:val="24"/>
          <w:szCs w:val="24"/>
        </w:rPr>
        <w:t>Thevenin</w:t>
      </w:r>
      <w:proofErr w:type="spellEnd"/>
      <w:r w:rsidRPr="00A02E5F">
        <w:rPr>
          <w:rFonts w:ascii="Times New Roman" w:hAnsi="Times New Roman" w:cs="Times New Roman"/>
          <w:sz w:val="24"/>
          <w:szCs w:val="24"/>
        </w:rPr>
        <w:t xml:space="preserve"> equivalent at terminals </w:t>
      </w:r>
      <w:r w:rsidRPr="00A02E5F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 w:rsidRPr="00A02E5F">
        <w:rPr>
          <w:rFonts w:ascii="Times New Roman" w:hAnsi="Times New Roman" w:cs="Times New Roman"/>
          <w:sz w:val="24"/>
          <w:szCs w:val="24"/>
        </w:rPr>
        <w:t>-</w:t>
      </w:r>
      <w:r w:rsidRPr="00A02E5F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A02E5F">
        <w:rPr>
          <w:rFonts w:ascii="Times New Roman" w:hAnsi="Times New Roman" w:cs="Times New Roman"/>
          <w:sz w:val="24"/>
          <w:szCs w:val="24"/>
        </w:rPr>
        <w:t xml:space="preserve"> of the circuit </w:t>
      </w:r>
      <w:r w:rsidRPr="00A02E5F">
        <w:rPr>
          <w:rFonts w:ascii="Times New Roman" w:hAnsi="Times New Roman" w:cs="Times New Roman"/>
          <w:sz w:val="24"/>
          <w:szCs w:val="24"/>
          <w:lang w:eastAsia="zh-HK"/>
        </w:rPr>
        <w:t>below</w:t>
      </w:r>
    </w:p>
    <w:p w:rsidR="00C96643" w:rsidRPr="00091B0D" w:rsidRDefault="00C96643" w:rsidP="00C96643">
      <w:pPr>
        <w:pStyle w:val="a3"/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</w:p>
    <w:p w:rsidR="00C96643" w:rsidRDefault="00C96643" w:rsidP="00C96643">
      <w:pPr>
        <w:pStyle w:val="a3"/>
        <w:autoSpaceDE w:val="0"/>
        <w:autoSpaceDN w:val="0"/>
        <w:adjustRightInd w:val="0"/>
        <w:ind w:left="360"/>
      </w:pPr>
    </w:p>
    <w:p w:rsidR="00C96643" w:rsidRDefault="00C96643" w:rsidP="00C96643">
      <w:pPr>
        <w:pStyle w:val="a3"/>
        <w:ind w:left="360"/>
      </w:pPr>
      <w:r>
        <w:rPr>
          <w:noProof/>
        </w:rPr>
        <w:lastRenderedPageBreak/>
        <w:drawing>
          <wp:inline distT="0" distB="0" distL="0" distR="0" wp14:anchorId="4E581569" wp14:editId="243A4359">
            <wp:extent cx="3048000" cy="1304925"/>
            <wp:effectExtent l="0" t="0" r="0" b="9525"/>
            <wp:docPr id="184331" name="圖片 184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643" w:rsidRDefault="00C96643" w:rsidP="00C96643">
      <w:pPr>
        <w:pStyle w:val="a3"/>
        <w:ind w:left="360"/>
      </w:pPr>
    </w:p>
    <w:p w:rsidR="00C96643" w:rsidRDefault="00C96643" w:rsidP="00C96643">
      <w:pPr>
        <w:rPr>
          <w:lang w:eastAsia="zh-HK"/>
        </w:rPr>
      </w:pPr>
      <w:proofErr w:type="spellStart"/>
      <w:r>
        <w:rPr>
          <w:lang w:eastAsia="zh-HK"/>
        </w:rPr>
        <w:t>A</w:t>
      </w:r>
      <w:r>
        <w:rPr>
          <w:rFonts w:hint="eastAsia"/>
          <w:lang w:eastAsia="zh-HK"/>
        </w:rPr>
        <w:t>ns</w:t>
      </w:r>
      <w:proofErr w:type="spellEnd"/>
      <w:r>
        <w:rPr>
          <w:rFonts w:hint="eastAsia"/>
          <w:lang w:eastAsia="zh-HK"/>
        </w:rPr>
        <w:t>:</w:t>
      </w:r>
    </w:p>
    <w:p w:rsidR="00C96643" w:rsidRDefault="00C96643" w:rsidP="00C96643">
      <w:pPr>
        <w:spacing w:after="0" w:line="240" w:lineRule="auto"/>
        <w:outlineLvl w:val="2"/>
        <w:rPr>
          <w:lang w:eastAsia="zh-HK"/>
        </w:rPr>
      </w:pPr>
    </w:p>
    <w:p w:rsidR="00C96643" w:rsidRPr="008160E6" w:rsidRDefault="00C96643" w:rsidP="00C96643">
      <w:pPr>
        <w:spacing w:after="0" w:line="240" w:lineRule="auto"/>
        <w:outlineLvl w:val="2"/>
        <w:rPr>
          <w:rFonts w:ascii="Times New Roman" w:eastAsia="新細明體" w:hAnsi="Times New Roman" w:cs="Times New Roman"/>
          <w:b/>
          <w:bCs/>
          <w:sz w:val="24"/>
          <w:szCs w:val="24"/>
          <w:u w:val="single"/>
          <w:lang w:eastAsia="en-US"/>
        </w:rPr>
      </w:pPr>
      <w:proofErr w:type="spellStart"/>
      <w:proofErr w:type="gramStart"/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>R</w:t>
      </w:r>
      <w:r w:rsidRPr="008160E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=</w:t>
      </w:r>
      <w:proofErr w:type="gramEnd"/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(10 + 20)||(50 + 40)  30||90  =  </w:t>
      </w:r>
      <w:r w:rsidRPr="008160E6">
        <w:rPr>
          <w:rFonts w:ascii="Times New Roman" w:eastAsia="新細明體" w:hAnsi="Times New Roman" w:cs="Times New Roman"/>
          <w:b/>
          <w:bCs/>
          <w:sz w:val="24"/>
          <w:szCs w:val="24"/>
          <w:u w:val="single"/>
          <w:lang w:eastAsia="en-US"/>
        </w:rPr>
        <w:t>22.5 ohms</w:t>
      </w: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To find </w:t>
      </w:r>
      <w:proofErr w:type="spellStart"/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>V</w:t>
      </w:r>
      <w:r w:rsidRPr="008160E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Th</w:t>
      </w:r>
      <w:proofErr w:type="spellEnd"/>
      <w:r>
        <w:rPr>
          <w:rFonts w:ascii="Times New Roman" w:eastAsia="新細明體" w:hAnsi="Times New Roman" w:cs="Times New Roman"/>
          <w:sz w:val="24"/>
          <w:szCs w:val="24"/>
          <w:lang w:eastAsia="en-US"/>
        </w:rPr>
        <w:t>, consider the circuit below</w:t>
      </w:r>
    </w:p>
    <w:p w:rsidR="00C96643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96643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96643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zh-HK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  <w:r>
        <w:rPr>
          <w:rFonts w:ascii="Times New Roman" w:eastAsia="新細明體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23104" behindDoc="0" locked="0" layoutInCell="0" allowOverlap="1" wp14:anchorId="6A367DE1" wp14:editId="478804B1">
                <wp:simplePos x="0" y="0"/>
                <wp:positionH relativeFrom="column">
                  <wp:posOffset>771525</wp:posOffset>
                </wp:positionH>
                <wp:positionV relativeFrom="paragraph">
                  <wp:posOffset>15240</wp:posOffset>
                </wp:positionV>
                <wp:extent cx="3526790" cy="1463040"/>
                <wp:effectExtent l="0" t="0" r="0" b="22860"/>
                <wp:wrapNone/>
                <wp:docPr id="166347" name="群組 166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6790" cy="1463040"/>
                          <a:chOff x="3387" y="2016"/>
                          <a:chExt cx="5554" cy="2304"/>
                        </a:xfrm>
                      </wpg:grpSpPr>
                      <wps:wsp>
                        <wps:cNvPr id="166348" name="Freeform 70"/>
                        <wps:cNvSpPr>
                          <a:spLocks/>
                        </wps:cNvSpPr>
                        <wps:spPr bwMode="auto">
                          <a:xfrm>
                            <a:off x="4320" y="2016"/>
                            <a:ext cx="3456" cy="2304"/>
                          </a:xfrm>
                          <a:custGeom>
                            <a:avLst/>
                            <a:gdLst>
                              <a:gd name="T0" fmla="*/ 3024 w 3456"/>
                              <a:gd name="T1" fmla="*/ 1152 h 2304"/>
                              <a:gd name="T2" fmla="*/ 3456 w 3456"/>
                              <a:gd name="T3" fmla="*/ 1152 h 2304"/>
                              <a:gd name="T4" fmla="*/ 3456 w 3456"/>
                              <a:gd name="T5" fmla="*/ 0 h 2304"/>
                              <a:gd name="T6" fmla="*/ 0 w 3456"/>
                              <a:gd name="T7" fmla="*/ 0 h 2304"/>
                              <a:gd name="T8" fmla="*/ 0 w 3456"/>
                              <a:gd name="T9" fmla="*/ 2304 h 2304"/>
                              <a:gd name="T10" fmla="*/ 3456 w 3456"/>
                              <a:gd name="T11" fmla="*/ 2304 h 2304"/>
                              <a:gd name="T12" fmla="*/ 1152 w 3456"/>
                              <a:gd name="T13" fmla="*/ 2304 h 2304"/>
                              <a:gd name="T14" fmla="*/ 1152 w 3456"/>
                              <a:gd name="T15" fmla="*/ 1152 h 2304"/>
                              <a:gd name="T16" fmla="*/ 1584 w 3456"/>
                              <a:gd name="T17" fmla="*/ 1152 h 23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3456" h="2304">
                                <a:moveTo>
                                  <a:pt x="3024" y="1152"/>
                                </a:moveTo>
                                <a:lnTo>
                                  <a:pt x="3456" y="1152"/>
                                </a:lnTo>
                                <a:lnTo>
                                  <a:pt x="3456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304"/>
                                </a:lnTo>
                                <a:lnTo>
                                  <a:pt x="3456" y="2304"/>
                                </a:lnTo>
                                <a:lnTo>
                                  <a:pt x="1152" y="2304"/>
                                </a:lnTo>
                                <a:lnTo>
                                  <a:pt x="1152" y="1152"/>
                                </a:lnTo>
                                <a:lnTo>
                                  <a:pt x="1584" y="115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49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2343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6643" w:rsidRDefault="00C96643" w:rsidP="00C96643">
                              <w:pPr>
                                <w:pStyle w:val="4"/>
                                <w:rPr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350" name="Group 74"/>
                        <wpg:cNvGrpSpPr>
                          <a:grpSpLocks/>
                        </wpg:cNvGrpSpPr>
                        <wpg:grpSpPr bwMode="auto">
                          <a:xfrm>
                            <a:off x="4032" y="2736"/>
                            <a:ext cx="576" cy="1152"/>
                            <a:chOff x="2448" y="3534"/>
                            <a:chExt cx="576" cy="1152"/>
                          </a:xfrm>
                        </wpg:grpSpPr>
                        <wps:wsp>
                          <wps:cNvPr id="166351" name="Line 75"/>
                          <wps:cNvCnPr/>
                          <wps:spPr bwMode="auto">
                            <a:xfrm>
                              <a:off x="2736" y="3534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6352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448" y="3820"/>
                              <a:ext cx="576" cy="578"/>
                              <a:chOff x="2448" y="3820"/>
                              <a:chExt cx="576" cy="578"/>
                            </a:xfrm>
                          </wpg:grpSpPr>
                          <wpg:grpSp>
                            <wpg:cNvPr id="166353" name="Group 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48" y="3820"/>
                                <a:ext cx="576" cy="578"/>
                                <a:chOff x="2448" y="2222"/>
                                <a:chExt cx="576" cy="578"/>
                              </a:xfrm>
                            </wpg:grpSpPr>
                            <wps:wsp>
                              <wps:cNvPr id="166354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22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66355" name="Group 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3" y="2222"/>
                                  <a:ext cx="547" cy="578"/>
                                  <a:chOff x="2463" y="3742"/>
                                  <a:chExt cx="547" cy="578"/>
                                </a:xfrm>
                              </wpg:grpSpPr>
                              <wps:wsp>
                                <wps:cNvPr id="166356" name="Line 80"/>
                                <wps:cNvCnPr/>
                                <wps:spPr bwMode="auto">
                                  <a:xfrm>
                                    <a:off x="2736" y="3742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6357" name="Oval 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3" y="3758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6358" name="Line 82"/>
                                <wps:cNvCnPr/>
                                <wps:spPr bwMode="auto">
                                  <a:xfrm>
                                    <a:off x="2736" y="4306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66359" name="Line 83"/>
                            <wps:cNvCnPr/>
                            <wps:spPr bwMode="auto">
                              <a:xfrm flipV="1">
                                <a:off x="2736" y="3888"/>
                                <a:ext cx="0" cy="4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66360" name="Group 84"/>
                        <wpg:cNvGrpSpPr>
                          <a:grpSpLocks/>
                        </wpg:cNvGrpSpPr>
                        <wpg:grpSpPr bwMode="auto">
                          <a:xfrm>
                            <a:off x="7632" y="3168"/>
                            <a:ext cx="1296" cy="1152"/>
                            <a:chOff x="7200" y="2016"/>
                            <a:chExt cx="1296" cy="1152"/>
                          </a:xfrm>
                        </wpg:grpSpPr>
                        <wpg:grpSp>
                          <wpg:cNvPr id="166361" name="Group 85"/>
                          <wpg:cNvGrpSpPr>
                            <a:grpSpLocks/>
                          </wpg:cNvGrpSpPr>
                          <wpg:grpSpPr bwMode="auto">
                            <a:xfrm>
                              <a:off x="7200" y="2016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166362" name="Line 86"/>
                            <wps:cNvCnPr/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66363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166364" name="Rectangle 88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365" name="Freeform 89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66366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7344" y="2304"/>
                              <a:ext cx="1152" cy="675"/>
                              <a:chOff x="8928" y="8208"/>
                              <a:chExt cx="1152" cy="675"/>
                            </a:xfrm>
                          </wpg:grpSpPr>
                          <wps:wsp>
                            <wps:cNvPr id="166367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29" y="8280"/>
                                <a:ext cx="1051" cy="6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6643" w:rsidRDefault="00C96643" w:rsidP="00C96643">
                                  <w:pPr>
                                    <w:pStyle w:val="3"/>
                                  </w:pPr>
                                  <w:r>
                                    <w:t xml:space="preserve">40 </w:t>
                                  </w:r>
                                  <w: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368" name="Rectangle 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8" y="8208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66369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774" y="2085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6643" w:rsidRDefault="00C96643" w:rsidP="00C96643">
                              <w:pPr>
                                <w:pStyle w:val="4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6370" name="Group 94"/>
                        <wpg:cNvGrpSpPr>
                          <a:grpSpLocks/>
                        </wpg:cNvGrpSpPr>
                        <wpg:grpSpPr bwMode="auto">
                          <a:xfrm>
                            <a:off x="3387" y="2377"/>
                            <a:ext cx="1221" cy="1655"/>
                            <a:chOff x="2091" y="2377"/>
                            <a:chExt cx="1221" cy="1655"/>
                          </a:xfrm>
                        </wpg:grpSpPr>
                        <wps:wsp>
                          <wps:cNvPr id="166371" name="Rectangle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0" y="3312"/>
                              <a:ext cx="1152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66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72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2377"/>
                              <a:ext cx="1008" cy="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66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643" w:rsidRDefault="00C96643" w:rsidP="00C96643">
                                <w:pPr>
                                  <w:pStyle w:val="4"/>
                                </w:pPr>
                                <w:r>
                                  <w:t>8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373" name="Group 97"/>
                        <wpg:cNvGrpSpPr>
                          <a:grpSpLocks/>
                        </wpg:cNvGrpSpPr>
                        <wpg:grpSpPr bwMode="auto">
                          <a:xfrm>
                            <a:off x="5788" y="2880"/>
                            <a:ext cx="1268" cy="831"/>
                            <a:chOff x="1324" y="2160"/>
                            <a:chExt cx="1268" cy="831"/>
                          </a:xfrm>
                        </wpg:grpSpPr>
                        <wps:wsp>
                          <wps:cNvPr id="166374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160"/>
                              <a:ext cx="864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39966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75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4" y="2318"/>
                              <a:ext cx="1124" cy="6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643" w:rsidRDefault="00C96643" w:rsidP="00C96643">
                                <w:pPr>
                                  <w:pStyle w:val="5"/>
                                  <w:ind w:left="440"/>
                                </w:pPr>
                                <w:proofErr w:type="spellStart"/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T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6376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958" y="2925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6643" w:rsidRDefault="00C96643" w:rsidP="00C96643">
                              <w:r>
                                <w:rPr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45720" tIns="45720" rIns="45720" bIns="45720" anchor="t" anchorCtr="0" upright="1">
                          <a:noAutofit/>
                        </wps:bodyPr>
                      </wps:wsp>
                      <wpg:grpSp>
                        <wpg:cNvPr id="166377" name="Group 101"/>
                        <wpg:cNvGrpSpPr>
                          <a:grpSpLocks/>
                        </wpg:cNvGrpSpPr>
                        <wpg:grpSpPr bwMode="auto">
                          <a:xfrm>
                            <a:off x="6912" y="3024"/>
                            <a:ext cx="432" cy="288"/>
                            <a:chOff x="5040" y="6048"/>
                            <a:chExt cx="432" cy="288"/>
                          </a:xfrm>
                        </wpg:grpSpPr>
                        <wps:wsp>
                          <wps:cNvPr id="166378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6048"/>
                              <a:ext cx="432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643" w:rsidRDefault="00C96643" w:rsidP="00C96643">
                                <w:pPr>
                                  <w:rPr>
                                    <w:b/>
                                    <w:bCs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45720" tIns="45720" rIns="45720" bIns="45720" anchor="t" anchorCtr="0" upright="1">
                            <a:noAutofit/>
                          </wps:bodyPr>
                        </wps:wsp>
                        <wps:wsp>
                          <wps:cNvPr id="166379" name="Line 103"/>
                          <wps:cNvCnPr/>
                          <wps:spPr bwMode="auto">
                            <a:xfrm>
                              <a:off x="5184" y="6192"/>
                              <a:ext cx="14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6380" name="Group 104"/>
                        <wpg:cNvGrpSpPr>
                          <a:grpSpLocks/>
                        </wpg:cNvGrpSpPr>
                        <wpg:grpSpPr bwMode="auto">
                          <a:xfrm>
                            <a:off x="7632" y="2016"/>
                            <a:ext cx="1309" cy="1152"/>
                            <a:chOff x="7200" y="2016"/>
                            <a:chExt cx="1309" cy="1152"/>
                          </a:xfrm>
                        </wpg:grpSpPr>
                        <wpg:grpSp>
                          <wpg:cNvPr id="166381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7200" y="2016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166382" name="Line 106"/>
                            <wps:cNvCnPr/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66383" name="Group 1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166384" name="Rectangle 108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385" name="Freeform 109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66386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7344" y="2238"/>
                              <a:ext cx="1165" cy="642"/>
                              <a:chOff x="8928" y="8142"/>
                              <a:chExt cx="1165" cy="642"/>
                            </a:xfrm>
                          </wpg:grpSpPr>
                          <wps:wsp>
                            <wps:cNvPr id="166387" name="Text Box 1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42" y="8142"/>
                                <a:ext cx="1051" cy="6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6643" w:rsidRDefault="00C96643" w:rsidP="00C96643">
                                  <w:pPr>
                                    <w:pStyle w:val="3"/>
                                  </w:pPr>
                                  <w:r>
                                    <w:t xml:space="preserve">20 </w:t>
                                  </w:r>
                                  <w: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388" name="Rectangle 1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8" y="8208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66389" name="Group 113"/>
                        <wpg:cNvGrpSpPr>
                          <a:grpSpLocks/>
                        </wpg:cNvGrpSpPr>
                        <wpg:grpSpPr bwMode="auto">
                          <a:xfrm>
                            <a:off x="5328" y="3168"/>
                            <a:ext cx="1296" cy="1152"/>
                            <a:chOff x="7200" y="2016"/>
                            <a:chExt cx="1296" cy="1152"/>
                          </a:xfrm>
                        </wpg:grpSpPr>
                        <wpg:grpSp>
                          <wpg:cNvPr id="166390" name="Group 114"/>
                          <wpg:cNvGrpSpPr>
                            <a:grpSpLocks/>
                          </wpg:cNvGrpSpPr>
                          <wpg:grpSpPr bwMode="auto">
                            <a:xfrm>
                              <a:off x="7200" y="2016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166391" name="Line 115"/>
                            <wps:cNvCnPr/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66392" name="Group 1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166393" name="Rectangle 117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394" name="Freeform 118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66395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7344" y="2304"/>
                              <a:ext cx="1152" cy="675"/>
                              <a:chOff x="8928" y="8208"/>
                              <a:chExt cx="1152" cy="675"/>
                            </a:xfrm>
                          </wpg:grpSpPr>
                          <wps:wsp>
                            <wps:cNvPr id="166396" name="Text Box 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29" y="8280"/>
                                <a:ext cx="1051" cy="6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6643" w:rsidRDefault="00C96643" w:rsidP="00C96643">
                                  <w:pPr>
                                    <w:pStyle w:val="3"/>
                                  </w:pPr>
                                  <w:r>
                                    <w:t xml:space="preserve">50 </w:t>
                                  </w:r>
                                  <w: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397" name="Rectangle 1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8" y="8208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66398" name="Group 122"/>
                        <wpg:cNvGrpSpPr>
                          <a:grpSpLocks/>
                        </wpg:cNvGrpSpPr>
                        <wpg:grpSpPr bwMode="auto">
                          <a:xfrm>
                            <a:off x="5328" y="2016"/>
                            <a:ext cx="1296" cy="1152"/>
                            <a:chOff x="7200" y="2016"/>
                            <a:chExt cx="1296" cy="1152"/>
                          </a:xfrm>
                        </wpg:grpSpPr>
                        <wpg:grpSp>
                          <wpg:cNvPr id="166399" name="Group 123"/>
                          <wpg:cNvGrpSpPr>
                            <a:grpSpLocks/>
                          </wpg:cNvGrpSpPr>
                          <wpg:grpSpPr bwMode="auto">
                            <a:xfrm>
                              <a:off x="7200" y="2016"/>
                              <a:ext cx="288" cy="1152"/>
                              <a:chOff x="6335" y="2160"/>
                              <a:chExt cx="288" cy="1152"/>
                            </a:xfrm>
                          </wpg:grpSpPr>
                          <wps:wsp>
                            <wps:cNvPr id="184320" name="Line 124"/>
                            <wps:cNvCnPr/>
                            <wps:spPr bwMode="auto">
                              <a:xfrm rot="5400000">
                                <a:off x="5904" y="2736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321" name="Group 1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5" y="2515"/>
                                <a:ext cx="288" cy="432"/>
                                <a:chOff x="6335" y="2515"/>
                                <a:chExt cx="288" cy="432"/>
                              </a:xfrm>
                            </wpg:grpSpPr>
                            <wps:wsp>
                              <wps:cNvPr id="184322" name="Rectangle 12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263" y="2587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324" name="Freeform 127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6267" y="2616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84325" name="Group 128"/>
                          <wpg:cNvGrpSpPr>
                            <a:grpSpLocks/>
                          </wpg:cNvGrpSpPr>
                          <wpg:grpSpPr bwMode="auto">
                            <a:xfrm>
                              <a:off x="7344" y="2279"/>
                              <a:ext cx="1152" cy="601"/>
                              <a:chOff x="8928" y="8183"/>
                              <a:chExt cx="1152" cy="601"/>
                            </a:xfrm>
                          </wpg:grpSpPr>
                          <wps:wsp>
                            <wps:cNvPr id="184326" name="Text Box 1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29" y="8183"/>
                                <a:ext cx="1051" cy="6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6643" w:rsidRDefault="00C96643" w:rsidP="00C96643">
                                  <w:pPr>
                                    <w:pStyle w:val="3"/>
                                  </w:pPr>
                                  <w:r>
                                    <w:t xml:space="preserve">10 </w:t>
                                  </w:r>
                                  <w:r>
                                    <w:sym w:font="Symbol" w:char="F057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27" name="Rectangle 1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928" y="8208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84328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6971" y="2043"/>
                            <a:ext cx="72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6643" w:rsidRDefault="00C96643" w:rsidP="00C96643">
                              <w:pPr>
                                <w:pStyle w:val="4"/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329" name="Line 132"/>
                        <wps:cNvCnPr/>
                        <wps:spPr bwMode="auto">
                          <a:xfrm>
                            <a:off x="7776" y="2016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330" name="Line 133"/>
                        <wps:cNvCnPr/>
                        <wps:spPr bwMode="auto">
                          <a:xfrm>
                            <a:off x="5472" y="2016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66347" o:spid="_x0000_s1215" style="position:absolute;margin-left:60.75pt;margin-top:1.2pt;width:277.7pt;height:115.2pt;z-index:251823104" coordorigin="3387,2016" coordsize="555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" o:allowincell="f">
                <v:shape id="Freeform 70" o:spid="_x0000_s1216" style="position:absolute;left:4320;top:2016;width:3456;height:2304;visibility:visible;mso-wrap-style:square;v-text-anchor:top" coordsize="3456,2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H118QA&#10;AADfAAAADwAAAGRycy9kb3ducmV2LnhtbERPTUvDQBC9C/6HZQQvYjdaiSV2WyQg9FhbKR7H7JgE&#10;s7MxOybRX+8cBI+P973ezqEzIw2pjezgZpGBIa6ib7l28HJ8ul6BSYLssYtMDr4pwXZzfrbGwseJ&#10;n2k8SG00hFOBDhqRvrA2VQ0FTIvYEyv3HoeAonCorR9w0vDQ2dssy23AlrWhwZ7KhqqPw1dwsHr9&#10;fFue9pOU43152nmZxp+rvXOXF/PjAxihWf7Ff+6d1/l5vrzTwfpHAd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R9dfEAAAA3wAAAA8AAAAAAAAAAAAAAAAAmAIAAGRycy9k&#10;b3ducmV2LnhtbFBLBQYAAAAABAAEAPUAAACJAwAAAAA=&#10;" path="m3024,1152r432,l3456,,,,,2304r3456,l1152,2304r,-1152l1584,1152e" filled="f">
                  <v:stroke startarrow="oval" endarrow="oval"/>
                  <v:path arrowok="t" o:connecttype="custom" o:connectlocs="3024,1152;3456,1152;3456,0;0,0;0,2304;3456,2304;1152,2304;1152,1152;1584,1152" o:connectangles="0,0,0,0,0,0,0,0,0"/>
                </v:shape>
                <v:shape id="Text Box 72" o:spid="_x0000_s1217" type="#_x0000_t202" style="position:absolute;left:6624;top:2343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S8JsMA&#10;AADfAAAADwAAAGRycy9kb3ducmV2LnhtbERPXWvCMBR9F/wP4Qq+aeJ0ZXZNZSiDPU3mprC3S3Nt&#10;i81NaTLb/ftFGPh4ON/ZZrCNuFLna8caFnMFgrhwpuZSw9fn6+wJhA/IBhvHpOGXPGzy8SjD1Lie&#10;P+h6CKWIIexT1FCF0KZS+qIii37uWuLInV1nMUTYldJ02Mdw28gHpRJpsebYUGFL24qKy+HHaji+&#10;n79PK7Uvd/ax7d2gJNu11Ho6GV6eQQQawl38734zcX6SLFdruP2JAG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S8JsMAAADfAAAADwAAAAAAAAAAAAAAAACYAgAAZHJzL2Rv&#10;d25yZXYueG1sUEsFBgAAAAAEAAQA9QAAAIgDAAAAAA==&#10;" filled="f" stroked="f">
                  <v:textbox>
                    <w:txbxContent>
                      <w:p w:rsidR="00C96643" w:rsidRDefault="00C96643" w:rsidP="00C96643">
                        <w:pPr>
                          <w:pStyle w:val="4"/>
                          <w:rPr>
                            <w:vertAlign w:val="subscript"/>
                          </w:rPr>
                        </w:pPr>
                      </w:p>
                    </w:txbxContent>
                  </v:textbox>
                </v:shape>
                <v:group id="Group 74" o:spid="_x0000_s1218" style="position:absolute;left:4032;top:2736;width:576;height:1152" coordorigin="2448,3534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RLMsQAAADfAAAA&#10;DwAAAAAAAAAAAAAAAACqAgAAZHJzL2Rvd25yZXYueG1sUEsFBgAAAAAEAAQA+gAAAJsDAAAAAA==&#10;">
                  <v:line id="Line 75" o:spid="_x0000_s1219" style="position:absolute;visibility:visible;mso-wrap-style:square" from="2736,3534" to="2736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yNVsYAAADfAAAADwAAAGRycy9kb3ducmV2LnhtbERPXWvCMBR9H+w/hDvY20ydLIxqFNkY&#10;6B5EnaCP1+au7dbclCRru39vhMEeD+d7thhsIzryoXasYTzKQBAXztRcajh8vD08gwgR2WDjmDT8&#10;UoDF/PZmhrlxPe+o28dSpBAOOWqoYmxzKUNRkcUwci1x4j6dtxgT9KU0HvsUbhv5mGVKWqw5NVTY&#10;0ktFxff+x2rYTLaqW67fV8Nxrc7F6+58+uq91vd3w3IKItIQ/8V/7pVJ85WaPI3h+icB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cjVbGAAAA3wAAAA8AAAAAAAAA&#10;AAAAAAAAoQIAAGRycy9kb3ducmV2LnhtbFBLBQYAAAAABAAEAPkAAACUAwAAAAA=&#10;"/>
                  <v:group id="Group 76" o:spid="_x0000_s1220" style="position:absolute;left:2448;top:3820;width:576;height:578" coordorigin="2448,3820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5pw3sQAAADfAAAA&#10;DwAAAAAAAAAAAAAAAACqAgAAZHJzL2Rvd25yZXYueG1sUEsFBgAAAAAEAAQA+gAAAJsDAAAAAA==&#10;">
                    <v:group id="Group 77" o:spid="_x0000_s1221" style="position:absolute;left:2448;top:3820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NbVRcQAAADfAAAA&#10;DwAAAAAAAAAAAAAAAACqAgAAZHJzL2Rvd25yZXYueG1sUEsFBgAAAAAEAAQA+gAAAJsDAAAAAA==&#10;">
                      <v:rect id="Rectangle 78" o:spid="_x0000_s1222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2pE8QA&#10;AADfAAAADwAAAGRycy9kb3ducmV2LnhtbERPXWvCMBR9F/Yfwh3sTdNtWkZnFBGEgd1DW/d+aa5t&#10;XXNTmkwzf70ZCHs8nO/lOphenGl0nWUFz7MEBHFtdceNgkO1m76BcB5ZY2+ZFPySg/XqYbLETNsL&#10;F3QufSNiCLsMFbTeD5mUrm7JoJvZgThyRzsa9BGOjdQjXmK46eVLkqTSYMexocWBti3V3+WPUZDj&#10;KRQbriVuD+FzN99X+f7rqtTTY9i8g/AU/L/47v7QcX6avi7m8PcnAp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tqRPEAAAA3wAAAA8AAAAAAAAAAAAAAAAAmAIAAGRycy9k&#10;b3ducmV2LnhtbFBLBQYAAAAABAAEAPUAAACJAwAAAAA=&#10;" stroked="f" strokecolor="#396"/>
                      <v:group id="Group 79" o:spid="_x0000_s1223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PoqsQAAADfAAAADwAAAGRycy9kb3ducmV2LnhtbERPTWvCQBC9F/oflil4&#10;q5soCSV1FZEqHkSoFsTbkB2TYHY2ZNck/ntXEHp8vO/ZYjC16Kh1lWUF8TgCQZxbXXGh4O+4/vwC&#10;4TyyxtoyKbiTg8X8/W2GmbY9/1J38IUIIewyVFB632RSurwkg25sG+LAXWxr0AfYFlK32IdwU8tJ&#10;FKXSYMWhocSGViXl18PNKNj02C+n8U+3u15W9/Mx2Z92MSk1+hiW3yA8Df5f/HJvdZifptMkge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HPoqsQAAADfAAAA&#10;DwAAAAAAAAAAAAAAAACqAgAAZHJzL2Rvd25yZXYueG1sUEsFBgAAAAAEAAQA+gAAAJsDAAAAAA==&#10;">
                        <v:line id="Line 80" o:spid="_x0000_s1224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UVIsUAAADfAAAADwAAAGRycy9kb3ducmV2LnhtbERPXWvCMBR9H+w/hDvY20ynGEZnFJkM&#10;dA+ibrA9Xpu7tltzU5Ksrf/eCMIeD+d7thhsIzryoXas4XGUgSAunKm51PDx/vrwBCJEZIONY9Jw&#10;ogCL+e3NDHPjet5Td4ilSCEcctRQxdjmUoaiIoth5FrixH07bzEm6EtpPPYp3DZynGVKWqw5NVTY&#10;0ktFxe/hz2rYTnaqW27e1sPnRh2L1f749dN7re/vhuUziEhD/Bdf3WuT5is1mSq4/EkA5Pw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UVIsUAAADfAAAADwAAAAAAAAAA&#10;AAAAAAChAgAAZHJzL2Rvd25yZXYueG1sUEsFBgAAAAAEAAQA+QAAAJMDAAAAAA==&#10;"/>
                        <v:oval id="Oval 81" o:spid="_x0000_s1225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DOWsQA&#10;AADfAAAADwAAAGRycy9kb3ducmV2LnhtbERPW0vDMBR+H/gfwhn4Ijb1siq12RBB8EHYxf2As+aY&#10;dmtOahLX+u/NYLDHj+9eLUbbiSP50DpWcJflIIhrp1s2CrZf77fPIEJE1tg5JgV/FGAxv5pUWGo3&#10;8JqOm2hECuFQooImxr6UMtQNWQyZ64kT9+28xZigN1J7HFK47eR9nhfSYsupocGe3hqqD5tfq2C3&#10;27pR/vjl6sYcPD7uh958rpS6no6vLyAijfEiPrs/dJpfFA+zJzj9SQD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wzlrEAAAA3wAAAA8AAAAAAAAAAAAAAAAAmAIAAGRycy9k&#10;b3ducmV2LnhtbFBLBQYAAAAABAAEAPUAAACJAwAAAAA=&#10;" filled="f"/>
                        <v:line id="Line 82" o:spid="_x0000_s1226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Yky8UAAADfAAAADwAAAGRycy9kb3ducmV2LnhtbERPTUvDQBC9C/6HZQRvdqPFRWK3pShC&#10;60FsFdrjNDsm0exs2F2T+O+dg+Dx8b4Xq8l3aqCY2sAWrmcFKOIquJZrC+9vT1d3oFJGdtgFJgs/&#10;lGC1PD9bYOnCyDsa9rlWEsKpRAtNzn2pdaoa8phmoScW7iNEj1lgrLWLOEq47/RNURjtsWVpaLCn&#10;h4aqr/23t/AyfzXDevu8mQ5bc6oed6fj5xitvbyY1vegMk35X/zn3jiZb8z8Vg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+Yky8UAAADfAAAADwAAAAAAAAAA&#10;AAAAAAChAgAAZHJzL2Rvd25yZXYueG1sUEsFBgAAAAAEAAQA+QAAAJMDAAAAAA==&#10;"/>
                      </v:group>
                    </v:group>
                    <v:line id="Line 83" o:spid="_x0000_s1227" style="position:absolute;flip:y;visibility:visible;mso-wrap-style:square" from="2736,3888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XQvMQAAADfAAAADwAAAGRycy9kb3ducmV2LnhtbERPTWvCQBC9F/wPywi9hLqpoUGjq1hb&#10;QSg9aHvocciOSTA7G7JTTf99Vyj0+Hjfy/XgWnWhPjSeDTxOUlDEpbcNVwY+P3YPM1BBkC22nsnA&#10;DwVYr0Z3Syysv/KBLkepVAzhUKCBWqQrtA5lTQ7DxHfEkTv53qFE2Ffa9niN4a7V0zTNtcOGY0ON&#10;HW1rKs/Hbxdn7N75JcuSZ6eTZE6vX/KWajHmfjxsFqCEBvkX/7n3NvryPHuaw+1PB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dC8xAAAAN8AAAAPAAAAAAAAAAAA&#10;AAAAAKECAABkcnMvZG93bnJldi54bWxQSwUGAAAAAAQABAD5AAAAkgMAAAAA&#10;">
                      <v:stroke endarrow="block"/>
                    </v:line>
                  </v:group>
                </v:group>
                <v:group id="Group 84" o:spid="_x0000_s1228" style="position:absolute;left:7632;top:3168;width:1296;height:1152" coordorigin="7200,201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miBj8QAAADfAAAA&#10;DwAAAAAAAAAAAAAAAACqAgAAZHJzL2Rvd25yZXYueG1sUEsFBgAAAAAEAAQA+gAAAJsDAAAAAA==&#10;">
                  <v:group id="Group 85" o:spid="_x0000_s1229" style="position:absolute;left:7200;top:201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5JCQUwwAAAN8AAAAP&#10;AAAAAAAAAAAAAAAAAKoCAABkcnMvZG93bnJldi54bWxQSwUGAAAAAAQABAD6AAAAmgMAAAAA&#10;">
                    <v:line id="Line 86" o:spid="_x0000_s1230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Cq08MAAADfAAAADwAAAGRycy9kb3ducmV2LnhtbERPy4rCMBTdC/5DuMLsNLVCkWoUGRyd&#10;WbjwATK7O821LdPclCSjnb83guDycN7zZWcacSXna8sKxqMEBHFhdc2lgtPxYzgF4QOyxsYyKfgn&#10;D8tFvzfHXNsb7+l6CKWIIexzVFCF0OZS+qIig35kW+LIXawzGCJ0pdQObzHcNDJNkkwarDk2VNjS&#10;e0XF7+HPKDC7r83u26Tb9XmK9mdzWQVHpVJvg241AxGoCy/x0/2p4/wsm2QpPP5EAH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QqtPDAAAA3wAAAA8AAAAAAAAAAAAA&#10;AAAAoQIAAGRycy9kb3ducmV2LnhtbFBLBQYAAAAABAAEAPkAAACRAwAAAAA=&#10;"/>
                    <v:group id="Group 87" o:spid="_x0000_s1231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rof+MQAAADfAAAA&#10;DwAAAAAAAAAAAAAAAACqAgAAZHJzL2Rvd25yZXYueG1sUEsFBgAAAAAEAAQA+gAAAJsDAAAAAA==&#10;">
                      <v:rect id="Rectangle 88" o:spid="_x0000_s1232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aIT8MA&#10;AADfAAAADwAAAGRycy9kb3ducmV2LnhtbERPyWrDMBC9F/oPYgq9NbLjYIITJZiW0l6zHNLb1JrY&#10;xtbISIrj/n0VCOT4ePt6O5lejOR8a1lBOktAEFdWt1wrOB4+35YgfEDW2FsmBX/kYbt5flpjoe2V&#10;dzTuQy1iCPsCFTQhDIWUvmrIoJ/ZgThyZ+sMhghdLbXDaww3vZwnSS4NthwbGhzovaGq21+MAvdh&#10;y7H87bLlSfenLq2znxS/lHp9mcoViEBTeIjv7m8d5+d5li/g9icC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aIT8MAAADfAAAADwAAAAAAAAAAAAAAAACYAgAAZHJzL2Rv&#10;d25yZXYueG1sUEsFBgAAAAAEAAQA9QAAAIgDAAAAAA==&#10;" stroked="f" strokecolor="lime"/>
                      <v:shape id="Freeform 89" o:spid="_x0000_s1233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/nJsUA&#10;AADfAAAADwAAAGRycy9kb3ducmV2LnhtbERPz2vCMBS+C/4P4Qm7iKYqFumMImVjO+xi3RBvj+at&#10;KTYvXZNp998vguDx4/u93va2ERfqfO1YwWyagCAuna65UvB5eJ2sQPiArLFxTAr+yMN2MxysMdPu&#10;ynu6FKESMYR9hgpMCG0mpS8NWfRT1xJH7tt1FkOEXSV1h9cYbhs5T5JUWqw5NhhsKTdUnotfq2A/&#10;PgWz+Mh/3nTxMs/74+m8+loq9TTqd88gAvXhIb6733Wcn6aLdAm3PxG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f+cmxQAAAN8AAAAPAAAAAAAAAAAAAAAAAJgCAABkcnMv&#10;ZG93bnJldi54bWxQSwUGAAAAAAQABAD1AAAAigMAAAAA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90" o:spid="_x0000_s1234" style="position:absolute;left:7344;top:2304;width:1152;height:675" coordorigin="8928,8208" coordsize="1152,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s28YMQAAADfAAAA&#10;DwAAAAAAAAAAAAAAAACqAgAAZHJzL2Rvd25yZXYueG1sUEsFBgAAAAAEAAQA+gAAAJsDAAAAAA==&#10;">
                    <v:shape id="Text Box 91" o:spid="_x0000_s1235" type="#_x0000_t202" style="position:absolute;left:9029;top:8280;width:1051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LRr8MA&#10;AADfAAAADwAAAGRycy9kb3ducmV2LnhtbERPXWvCMBR9H/gfwhX2NhN162Y1iijCnibWTfDt0lzb&#10;YnNTmsx2/34ZDHw8nO/Fqre1uFHrK8caxiMFgjh3puJCw+dx9/QGwgdkg7Vj0vBDHlbLwcMCU+M6&#10;PtAtC4WIIexT1FCG0KRS+rwki37kGuLIXVxrMUTYFtK02MVwW8uJUom0WHFsKLGhTUn5Nfu2Gr4+&#10;LufTs9oXW/vSdK5Xku1Mav047NdzEIH6cBf/u99NnJ8k0+QV/v5EAH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LRr8MAAADfAAAADwAAAAAAAAAAAAAAAACYAgAAZHJzL2Rv&#10;d25yZXYueG1sUEsFBgAAAAAEAAQA9QAAAIgDAAAAAA==&#10;" filled="f" stroked="f">
                      <v:textbox>
                        <w:txbxContent>
                          <w:p w:rsidR="00C96643" w:rsidRDefault="00C96643" w:rsidP="00C96643">
                            <w:pPr>
                              <w:pStyle w:val="3"/>
                            </w:pPr>
                            <w:r>
                              <w:t xml:space="preserve">40 </w:t>
                            </w:r>
                            <w:r>
                              <w:sym w:font="Symbol" w:char="F057"/>
                            </w:r>
                          </w:p>
                        </w:txbxContent>
                      </v:textbox>
                    </v:shape>
                    <v:rect id="Rectangle 92" o:spid="_x0000_s1236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/FlsIA&#10;AADfAAAADwAAAGRycy9kb3ducmV2LnhtbERPTUvDQBC9C/6HZQQvYjdVWCR2W6QQKOjFVjxPsmMS&#10;zM6G7Nim/fXOQfD4eN+rzRwHc6Qp94k9LBcFGOImhZ5bDx+H6v4JTBbkgENi8nCmDJv19dUKy5BO&#10;/E7HvbRGQziX6KETGUtrc9NRxLxII7FyX2mKKAqn1oYJTxoeB/tQFM5G7FkbOhxp21Hzvf+JWtK7&#10;w+7t826Wi9RSvNZVU1eD97c388szGKFZ/sV/7l3Q+c49Oh2sfxSAX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b8WWwgAAAN8AAAAPAAAAAAAAAAAAAAAAAJgCAABkcnMvZG93&#10;bnJldi54bWxQSwUGAAAAAAQABAD1AAAAhwMAAAAA&#10;" filled="f" stroked="f" strokecolor="#030"/>
                  </v:group>
                </v:group>
                <v:shape id="Text Box 93" o:spid="_x0000_s1237" type="#_x0000_t202" style="position:absolute;left:4774;top:208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HgRsMA&#10;AADfAAAADwAAAGRycy9kb3ducmV2LnhtbERPW2vCMBR+F/wP4Qx802Sbltk1FdkQfHLoLrC3Q3Ns&#10;y5qT0kRb/70ZCD5+fPdsNdhGnKnztWMNjzMFgrhwpuZSw9fnZvoCwgdkg41j0nAhD6t8PMowNa7n&#10;PZ0PoRQxhH2KGqoQ2lRKX1Rk0c9cSxy5o+sshgi7UpoO+xhuG/mkVCIt1hwbKmzpraLi73CyGr53&#10;x9+fufoo3+2i7d2gJNul1HryMKxfQQQawl18c29NnJ8kz8kS/v9EADK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HgRsMAAADfAAAADwAAAAAAAAAAAAAAAACYAgAAZHJzL2Rv&#10;d25yZXYueG1sUEsFBgAAAAAEAAQA9QAAAIgDAAAAAA==&#10;" filled="f" stroked="f">
                  <v:textbox>
                    <w:txbxContent>
                      <w:p w:rsidR="00C96643" w:rsidRDefault="00C96643" w:rsidP="00C96643">
                        <w:pPr>
                          <w:pStyle w:val="4"/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94" o:spid="_x0000_s1238" style="position:absolute;left:3387;top:2377;width:1221;height:1655" coordorigin="2091,2377" coordsize="1221,1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7EXUsUAAADfAAAADwAAAGRycy9kb3ducmV2LnhtbERPS2vCQBC+F/wPywi9&#10;1U0qjSW6ikhbepCCDyjehuyYBLOzIbtN4r/vHAo9fnzv1WZ0jeqpC7VnA+ksAUVceFtzaeB8en96&#10;BRUissXGMxm4U4DNevKwwtz6gQ/UH2OpJIRDjgaqGNtc61BU5DDMfEss3NV3DqPArtS2w0HCXaOf&#10;kyTTDmuWhgpb2lVU3I4/zsDHgMN2nr71+9t1d7+cXr6+9ykZ8zgdt0tQkcb4L/5zf1qZn2XzhTyQ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OxF1LFAAAA3wAA&#10;AA8AAAAAAAAAAAAAAAAAqgIAAGRycy9kb3ducmV2LnhtbFBLBQYAAAAABAAEAPoAAACcAwAAAAA=&#10;">
                  <v:rect id="Rectangle 95" o:spid="_x0000_s1239" style="position:absolute;left:2160;top:3312;width:115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7VTcYA&#10;AADfAAAADwAAAGRycy9kb3ducmV2LnhtbERPXU/CMBR9N+E/NJfEN+nQsJlJIUSFEHhQUBMfL+tl&#10;W1xvZ1tg/HtqQuLjyfkeTzvTiCM5X1tWMBwkIIgLq2suFXx+zO8eQfiArLGxTArO5GE66d2MMdf2&#10;xBs6bkMpYgj7HBVUIbS5lL6oyKAf2JY4cnvrDIYIXSm1w1MMN428T5JUGqw5NlTY0nNFxc/2YBSs&#10;XkbmzS1eNyF7b7Ov+nv9uz/vlLrtd7MnEIG68C++upc6zk/Th2wIf38iAD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7VTcYAAADfAAAADwAAAAAAAAAAAAAAAACYAgAAZHJz&#10;L2Rvd25yZXYueG1sUEsFBgAAAAAEAAQA9QAAAIsDAAAAAA==&#10;" filled="f" stroked="f" strokecolor="#f60"/>
                  <v:shape id="Text Box 96" o:spid="_x0000_s1240" type="#_x0000_t202" style="position:absolute;left:2091;top:2377;width:1008;height:7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ByDMMA&#10;AADfAAAADwAAAGRycy9kb3ducmV2LnhtbERPTWvCQBC9F/oflil4qxsjpDZ1FSkItbdGQY9DdkxC&#10;s7Nhd6qxv75bKPT4eN/L9eh6daEQO88GZtMMFHHtbceNgcN++7gAFQXZYu+ZDNwownp1f7fE0vor&#10;f9ClkkalEI4lGmhFhlLrWLfkME79QJy4sw8OJcHQaBvwmsJdr/MsK7TDjlNDiwO9tlR/Vl/OwOZ7&#10;HkO1e17M3vmUH8ej3LZnMWbyMG5eQAmN8i/+c7/ZNL8o5k85/P5JAP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+ByDMMAAADfAAAADwAAAAAAAAAAAAAAAACYAgAAZHJzL2Rv&#10;d25yZXYueG1sUEsFBgAAAAAEAAQA9QAAAIgDAAAAAA==&#10;" filled="f" stroked="f" strokecolor="#f60">
                    <v:textbox>
                      <w:txbxContent>
                        <w:p w:rsidR="00C96643" w:rsidRDefault="00C96643" w:rsidP="00C96643">
                          <w:pPr>
                            <w:pStyle w:val="4"/>
                          </w:pPr>
                          <w:r>
                            <w:t>8A</w:t>
                          </w:r>
                        </w:p>
                      </w:txbxContent>
                    </v:textbox>
                  </v:shape>
                </v:group>
                <v:group id="Group 97" o:spid="_x0000_s1241" style="position:absolute;left:5788;top:2880;width:1268;height:831" coordorigin="1324,2160" coordsize="1268,8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2OJJcQAAADfAAAA&#10;DwAAAAAAAAAAAAAAAACqAgAAZHJzL2Rvd25yZXYueG1sUEsFBgAAAAAEAAQA+gAAAJsDAAAAAA==&#10;">
                  <v:rect id="Rectangle 98" o:spid="_x0000_s1242" style="position:absolute;left:1728;top:2160;width:864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toZsUA&#10;AADfAAAADwAAAGRycy9kb3ducmV2LnhtbERPTWvCQBC9F/wPywi91U1sTSS6igpCD/VQFfQ4ZMck&#10;mJ0N2dWk/fVdQejx8b7ny97U4k6tqywriEcRCOLc6ooLBcfD9m0KwnlkjbVlUvBDDpaLwcscM207&#10;/qb73hcihLDLUEHpfZNJ6fKSDLqRbYgDd7GtQR9gW0jdYhfCTS3HUZRIgxWHhhIb2pSUX/c3o+A8&#10;NnHcNdvJcTLtT7+p2X2l651Sr8N+NQPhqff/4qf7U4f5SfKefsDjTwA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m2hmxQAAAN8AAAAPAAAAAAAAAAAAAAAAAJgCAABkcnMv&#10;ZG93bnJldi54bWxQSwUGAAAAAAQABAD1AAAAigMAAAAA&#10;" filled="f" stroked="f" strokecolor="#396"/>
                  <v:shape id="Text Box 99" o:spid="_x0000_s1243" type="#_x0000_t202" style="position:absolute;left:1324;top:2318;width:1124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V8nsMA&#10;AADfAAAADwAAAGRycy9kb3ducmV2LnhtbERPXWvCMBR9H/gfwhX2NhPd7GY1iigDnyZzOvDt0lzb&#10;YnNTmmjrvzfCYI+H8z1bdLYSV2p86VjDcKBAEGfOlJxr2P98vnyA8AHZYOWYNNzIw2Lee5phalzL&#10;33TdhVzEEPYpaihCqFMpfVaQRT9wNXHkTq6xGCJscmkabGO4reRIqURaLDk2FFjTqqDsvLtYDYev&#10;0/H3TW3ztR3XreuUZDuRWj/3u+UURKAu/Iv/3BsT5yfJ6/sYHn8i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V8nsMAAADfAAAADwAAAAAAAAAAAAAAAACYAgAAZHJzL2Rv&#10;d25yZXYueG1sUEsFBgAAAAAEAAQA9QAAAIgDAAAAAA==&#10;" filled="f" stroked="f">
                    <v:textbox>
                      <w:txbxContent>
                        <w:p w:rsidR="00C96643" w:rsidRDefault="00C96643" w:rsidP="00C96643">
                          <w:pPr>
                            <w:pStyle w:val="5"/>
                            <w:ind w:left="440"/>
                          </w:pPr>
                          <w:proofErr w:type="spellStart"/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Th</w:t>
                          </w:r>
                          <w:proofErr w:type="spellEnd"/>
                        </w:p>
                      </w:txbxContent>
                    </v:textbox>
                  </v:shape>
                </v:group>
                <v:shape id="Text Box 100" o:spid="_x0000_s1244" type="#_x0000_t202" style="position:absolute;left:5958;top:292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MnDMIA&#10;AADfAAAADwAAAGRycy9kb3ducmV2LnhtbERPW2vCMBR+H/gfwhH2NlPdVkttFBEHbuxlWt8PzekF&#10;m5OSRO3+/TIY7PHjuxeb0fTiRs53lhXMZwkI4srqjhsF5entKQPhA7LG3jIp+CYPm/XkocBc2zt/&#10;0e0YGhFD2OeooA1hyKX0VUsG/cwOxJGrrTMYInSN1A7vMdz0cpEkqTTYcWxocaBdS9XleDUKKDN8&#10;Ll8WnxWHpM5K93rYf7wr9TgdtysQgcbwL/5zH3Scn6bPyxR+/0QA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YycMwgAAAN8AAAAPAAAAAAAAAAAAAAAAAJgCAABkcnMvZG93&#10;bnJldi54bWxQSwUGAAAAAAQABAD1AAAAhwMAAAAA&#10;" filled="f" stroked="f">
                  <v:textbox inset="3.6pt,,3.6pt">
                    <w:txbxContent>
                      <w:p w:rsidR="00C96643" w:rsidRDefault="00C96643" w:rsidP="00C96643">
                        <w:r>
                          <w:rPr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shape>
                <v:group id="Group 101" o:spid="_x0000_s1245" style="position:absolute;left:6912;top:3024;width:432;height:288" coordorigin="5040,6048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FiPJsQAAADfAAAA&#10;DwAAAAAAAAAAAAAAAACqAgAAZHJzL2Rvd25yZXYueG1sUEsFBgAAAAAEAAQA+gAAAJsDAAAAAA==&#10;">
                  <v:shape id="Text Box 102" o:spid="_x0000_s1246" type="#_x0000_t202" style="position:absolute;left:5040;top:6048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AW5cMA&#10;AADfAAAADwAAAGRycy9kb3ducmV2LnhtbERPTU/CQBC9m/gfNmPiTbYi1KayEEM0AcJFrPdJd2gb&#10;u7PN7gLl3zMHE48v73uxGl2vzhRi59nA8yQDRVx723FjoPr+fCpAxYRssfdMBq4UYbW8v1tgaf2F&#10;v+h8SI2SEI4lGmhTGkqtY92SwzjxA7FwRx8cJoGh0TbgRcJdr6dZlmuHHUtDiwOtW6p/DydngArH&#10;P9Vsuq85ZceiCvPNx25rzOPD+P4GKtGY/sV/7o2V+Xn+8iqD5Y8A0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7AW5cMAAADfAAAADwAAAAAAAAAAAAAAAACYAgAAZHJzL2Rv&#10;d25yZXYueG1sUEsFBgAAAAAEAAQA9QAAAIgDAAAAAA==&#10;" filled="f" stroked="f">
                    <v:textbox inset="3.6pt,,3.6pt">
                      <w:txbxContent>
                        <w:p w:rsidR="00C96643" w:rsidRDefault="00C96643" w:rsidP="00C96643">
                          <w:pPr>
                            <w:rPr>
                              <w:b/>
                              <w:bCs/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  <v:line id="Line 103" o:spid="_x0000_s1247" style="position:absolute;visibility:visible;mso-wrap-style:square" from="5184,6192" to="5328,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BLmcQAAADfAAAADwAAAGRycy9kb3ducmV2LnhtbERPXWvCMBR9H+w/hDvY20yd0M1qlDFw&#10;im/rRPDt0lzb2uamS1Kt/94MBj4ezvd8OZhWnMn52rKC8SgBQVxYXXOpYPezenkH4QOyxtYyKbiS&#10;h+Xi8WGOmbYX/qZzHkoRQ9hnqKAKocuk9EVFBv3IdsSRO1pnMEToSqkdXmK4aeVrkqTSYM2xocKO&#10;Pisqmrw3CvZ9zodTs3It9l/r9XH/2/jJVqnnp+FjBiLQEO7if/dGx/lpOnmbwt+fCE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QEuZxAAAAN8AAAAPAAAAAAAAAAAA&#10;AAAAAKECAABkcnMvZG93bnJldi54bWxQSwUGAAAAAAQABAD5AAAAkgMAAAAA&#10;" strokeweight="1.5pt"/>
                </v:group>
                <v:group id="Group 104" o:spid="_x0000_s1248" style="position:absolute;left:7632;top:2016;width:1309;height:1152" coordorigin="7200,2016" coordsize="1309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mRndcQAAADfAAAA&#10;DwAAAAAAAAAAAAAAAACqAgAAZHJzL2Rvd25yZXYueG1sUEsFBgAAAAAEAAQA+gAAAJsDAAAAAA==&#10;">
                  <v:group id="Group 105" o:spid="_x0000_s1249" style="position:absolute;left:7200;top:201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KMLuwwAAAN8AAAAP&#10;AAAAAAAAAAAAAAAAAKoCAABkcnMvZG93bnJldi54bWxQSwUGAAAAAAQABAD6AAAAmgMAAAAA&#10;">
                    <v:line id="Line 106" o:spid="_x0000_s1250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xMKcMAAADfAAAADwAAAGRycy9kb3ducmV2LnhtbERPz2vCMBS+D/wfwhO8zdQKpXRGkeHU&#10;HTxMheHt2TzbsualJJl2/70RBh4/vt+zRW9acSXnG8sKJuMEBHFpdcOVguPh4zUH4QOyxtYyKfgj&#10;D4v54GWGhbY3/qLrPlQihrAvUEEdQldI6cuaDPqx7Ygjd7HOYIjQVVI7vMVw08o0STJpsOHYUGNH&#10;7zWVP/tfo8DsPte7k0k3q+8c7Xl9WQZHlVKjYb98AxGoD0/xv3ur4/wsm+YpPP5EAH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cTCnDAAAA3wAAAA8AAAAAAAAAAAAA&#10;AAAAoQIAAGRycy9kb3ducmV2LnhtbFBLBQYAAAAABAAEAPkAAACRAwAAAAA=&#10;"/>
                    <v:group id="Group 107" o:spid="_x0000_s1251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rb5AsQAAADfAAAA&#10;DwAAAAAAAAAAAAAAAACqAgAAZHJzL2Rvd25yZXYueG1sUEsFBgAAAAAEAAQA+gAAAJsDAAAAAA==&#10;">
                      <v:rect id="Rectangle 108" o:spid="_x0000_s1252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putcMA&#10;AADfAAAADwAAAGRycy9kb3ducmV2LnhtbERPz2vCMBS+D/Y/hDfwNtPaUUpnlLIxtuvUg7u9NW9t&#10;afNSkljrf78IgseP7/d6O5tBTOR8Z1lBukxAENdWd9woOOw/ngsQPiBrHCyTggt52G4eH9ZYanvm&#10;b5p2oRExhH2JCtoQxlJKX7dk0C/tSBy5P+sMhghdI7XDcww3g1wlSS4NdhwbWhzpraW6352MAvdu&#10;q6n67bPiqIdjnzbZT4qfSi2e5uoVRKA53MU395eO8/M8K17g+icC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HputcMAAADfAAAADwAAAAAAAAAAAAAAAACYAgAAZHJzL2Rv&#10;d25yZXYueG1sUEsFBgAAAAAEAAQA9QAAAIgDAAAAAA==&#10;" stroked="f" strokecolor="lime"/>
                      <v:shape id="Freeform 109" o:spid="_x0000_s1253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B3MUA&#10;AADfAAAADwAAAGRycy9kb3ducmV2LnhtbERPz2vCMBS+D/Y/hDfwMjSdYinVKKNM3GEXuw3x9mie&#10;TbF56Zqo3X+/CMKOH9/v5XqwrbhQ7xvHCl4mCQjiyumGawVfn5txBsIHZI2tY1LwSx7Wq8eHJeba&#10;XXlHlzLUIoawz1GBCaHLpfSVIYt+4jriyB1dbzFE2NdS93iN4baV0yRJpcWGY4PBjgpD1ak8WwW7&#10;50Mws4/iZ6vLt2kx7A+n7Huu1OhpeF2ACDSEf/Hd/a7j/DSdZXO4/YkA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cwHcxQAAAN8AAAAPAAAAAAAAAAAAAAAAAJgCAABkcnMv&#10;ZG93bnJldi54bWxQSwUGAAAAAAQABAD1AAAAigMAAAAA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110" o:spid="_x0000_s1254" style="position:absolute;left:7344;top:2238;width:1165;height:642" coordorigin="8928,8142" coordsize="1165,6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wVqawwAAAN8AAAAP&#10;AAAAAAAAAAAAAAAAAKoCAABkcnMvZG93bnJldi54bWxQSwUGAAAAAAQABAD6AAAAmgMAAAAA&#10;">
                    <v:shape id="Text Box 111" o:spid="_x0000_s1255" type="#_x0000_t202" style="position:absolute;left:9042;top:8142;width:1051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43VcMA&#10;AADfAAAADwAAAGRycy9kb3ducmV2LnhtbERPXWvCMBR9F/wP4Qq+aeLmOq1GGRsDnyY6Hezt0lzb&#10;YnNTmmjrvzeDgY+H871cd7YSV2p86VjDZKxAEGfOlJxrOHx/jmYgfEA2WDkmDTfysF71e0tMjWt5&#10;R9d9yEUMYZ+ihiKEOpXSZwVZ9GNXE0fu5BqLIcIml6bBNobbSj4plUiLJceGAmt6Lyg77y9Ww/Hr&#10;9PszVdv8w77UreuUZDuXWg8H3dsCRKAuPMT/7o2J85PkefYKf38i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43VcMAAADfAAAADwAAAAAAAAAAAAAAAACYAgAAZHJzL2Rv&#10;d25yZXYueG1sUEsFBgAAAAAEAAQA9QAAAIgDAAAAAA==&#10;" filled="f" stroked="f">
                      <v:textbox>
                        <w:txbxContent>
                          <w:p w:rsidR="00C96643" w:rsidRDefault="00C96643" w:rsidP="00C96643">
                            <w:pPr>
                              <w:pStyle w:val="3"/>
                            </w:pPr>
                            <w:r>
                              <w:t xml:space="preserve">20 </w:t>
                            </w:r>
                            <w:r>
                              <w:sym w:font="Symbol" w:char="F057"/>
                            </w:r>
                          </w:p>
                        </w:txbxContent>
                      </v:textbox>
                    </v:shape>
                    <v:rect id="Rectangle 112" o:spid="_x0000_s1256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MjbMMA&#10;AADfAAAADwAAAGRycy9kb3ducmV2LnhtbERPTUvDQBC9C/6HZQQv0m5UCCV2W4oQKOjFtvQ8yY5J&#10;aHY2ZMc27a93DoLHx/terqfQmzONqYvs4HmegSGuo++4cXDYl7MFmCTIHvvI5OBKCdar+7slFj5e&#10;+IvOO2mMhnAq0EErMhTWprqlgGkeB2LlvuMYUBSOjfUjXjQ89PYly3IbsGNtaHGg95bq0+4naEmX&#10;77efx6dJblJJ9lGVdVX2zj0+TJs3MEKT/Iv/3Fuv8/P8daGD9Y8Cs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MjbMMAAADfAAAADwAAAAAAAAAAAAAAAACYAgAAZHJzL2Rv&#10;d25yZXYueG1sUEsFBgAAAAAEAAQA9QAAAIgDAAAAAA==&#10;" filled="f" stroked="f" strokecolor="#030"/>
                  </v:group>
                </v:group>
                <v:group id="Group 113" o:spid="_x0000_s1257" style="position:absolute;left:5328;top:3168;width:1296;height:1152" coordorigin="7200,201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17O6MQAAADfAAAA&#10;DwAAAAAAAAAAAAAAAACqAgAAZHJzL2Rvd25yZXYueG1sUEsFBgAAAAAEAAQA+gAAAJsDAAAAAA==&#10;">
                  <v:group id="Group 114" o:spid="_x0000_s1258" style="position:absolute;left:7200;top:201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73xqMUAAADfAAAADwAAAGRycy9kb3ducmV2LnhtbERPS2vCQBC+F/wPywi9&#10;1U0qDTa6ikhbepCCDyjehuyYBLOzIbtN4r/vHAo9fnzv1WZ0jeqpC7VnA+ksAUVceFtzaeB8en9a&#10;gAoR2WLjmQzcKcBmPXlYYW79wAfqj7FUEsIhRwNVjG2udSgqchhmviUW7uo7h1FgV2rb4SDhrtHP&#10;SZJphzVLQ4Ut7SoqbscfZ+BjwGE7T9/6/e26u19OL1/f+5SMeZyO2yWoSGP8F/+5P63Mz7L5qzyQ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O98ajFAAAA3wAA&#10;AA8AAAAAAAAAAAAAAAAAqgIAAGRycy9kb3ducmV2LnhtbFBLBQYAAAAABAAEAPoAAACcAwAAAAA=&#10;">
                    <v:line id="Line 115" o:spid="_x0000_s1259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dEg8QAAADfAAAADwAAAGRycy9kb3ducmV2LnhtbERPy2oCMRTdC/5DuEJ3NaOFQadmRErr&#10;Y+FCLZTurpM7D5zcDEmq079vhILLw3kvlr1pxZWcbywrmIwTEMSF1Q1XCj5PH88zED4ga2wtk4Jf&#10;8rDMh4MFZtre+EDXY6hEDGGfoYI6hC6T0hc1GfRj2xFHrrTOYIjQVVI7vMVw08ppkqTSYMOxocaO&#10;3moqLscfo8Dsd+v9t5lu3r9maM/rchUcVUo9jfrVK4hAfXiI/91bHeen6ct8Avc/EY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0SDxAAAAN8AAAAPAAAAAAAAAAAA&#10;AAAAAKECAABkcnMvZG93bnJldi54bWxQSwUGAAAAAAQABAD5AAAAkgMAAAAA&#10;"/>
                    <v:group id="Group 116" o:spid="_x0000_s1260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CPKRMQAAADfAAAADwAAAGRycy9kb3ducmV2LnhtbERPy2rCQBTdC/7DcIXu&#10;dBKlwaaOImLFhQg+oHR3yVyTYOZOyIxJ/PtOoeDycN6LVW8q0VLjSssK4kkEgjizuuRcwfXyNZ6D&#10;cB5ZY2WZFDzJwWo5HCww1bbjE7Vnn4sQwi5FBYX3dSqlywoy6Ca2Jg7czTYGfYBNLnWDXQg3lZxG&#10;USINlhwaCqxpU1B2Pz+Mgl2H3XoWb9vD/bZ5/lzej9+HmJR6G/XrTxCeev8S/7v3OsxPktnHF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CPKRMQAAADfAAAA&#10;DwAAAAAAAAAAAAAAAACqAgAAZHJzL2Rvd25yZXYueG1sUEsFBgAAAAAEAAQA+gAAAJsDAAAAAA==&#10;">
                      <v:rect id="Rectangle 117" o:spid="_x0000_s1261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HMMA&#10;AADfAAAADwAAAGRycy9kb3ducmV2LnhtbERPz2vCMBS+D/Y/hCfsNtNaKK4zSpmM7Tr10N3emmdb&#10;2ryUJKvdf78IgseP7/dmN5tBTOR8Z1lBukxAENdWd9woOB3fn9cgfEDWOFgmBX/kYbd9fNhgoe2F&#10;v2g6hEbEEPYFKmhDGAspfd2SQb+0I3HkztYZDBG6RmqHlxhuBrlKklwa7Dg2tDjSW0t1f/g1Ctze&#10;llP502frSg9VnzbZd4ofSj0t5vIVRKA53MU396eO8/M8e8ng+icC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pgHMMAAADfAAAADwAAAAAAAAAAAAAAAACYAgAAZHJzL2Rv&#10;d25yZXYueG1sUEsFBgAAAAAEAAQA9QAAAIgDAAAAAA==&#10;" stroked="f" strokecolor="lime"/>
                      <v:shape id="Freeform 118" o:spid="_x0000_s1262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YymsYA&#10;AADfAAAADwAAAGRycy9kb3ducmV2LnhtbERPz2vCMBS+C/sfwhvsIppOt6KdUUZxbAcvVkW8PZq3&#10;pti8dE3U7r9fBoMdP77fi1VvG3GlzteOFTyOExDEpdM1Vwr2u7fRDIQPyBobx6TgmzyslneDBWba&#10;3XhL1yJUIoawz1CBCaHNpPSlIYt+7FriyH26zmKIsKuk7vAWw20jJ0mSSos1xwaDLeWGynNxsQq2&#10;w1Mw003+9a6L9STvj6fz7PCs1MN9//oCIlAf/sV/7g8d56fpdP4Ev38iAL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+YymsYAAADfAAAADwAAAAAAAAAAAAAAAACYAgAAZHJz&#10;L2Rvd25yZXYueG1sUEsFBgAAAAAEAAQA9QAAAIsDAAAAAA==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119" o:spid="_x0000_s1263" style="position:absolute;left:7344;top:2304;width:1152;height:675" coordorigin="8928,8208" coordsize="1152,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8pSMMQAAADfAAAA&#10;DwAAAAAAAAAAAAAAAACqAgAAZHJzL2Rvd25yZXYueG1sUEsFBgAAAAAEAAQA+gAAAJsDAAAAAA==&#10;">
                    <v:shape id="Text Box 120" o:spid="_x0000_s1264" type="#_x0000_t202" style="position:absolute;left:9029;top:8280;width:1051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sEE8MA&#10;AADfAAAADwAAAGRycy9kb3ducmV2LnhtbERPW2vCMBR+F/wP4Qx802Sbltk1FdkQfHLoLrC3Q3Ns&#10;y5qT0kRb/70ZCD5+fPdsNdhGnKnztWMNjzMFgrhwpuZSw9fnZvoCwgdkg41j0nAhD6t8PMowNa7n&#10;PZ0PoRQxhH2KGqoQ2lRKX1Rk0c9cSxy5o+sshgi7UpoO+xhuG/mkVCIt1hwbKmzpraLi73CyGr53&#10;x9+fufoo3+2i7d2gJNul1HryMKxfQQQawl18c29NnJ8kz8sE/v9EADK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sEE8MAAADfAAAADwAAAAAAAAAAAAAAAACYAgAAZHJzL2Rv&#10;d25yZXYueG1sUEsFBgAAAAAEAAQA9QAAAIgDAAAAAA==&#10;" filled="f" stroked="f">
                      <v:textbox>
                        <w:txbxContent>
                          <w:p w:rsidR="00C96643" w:rsidRDefault="00C96643" w:rsidP="00C96643">
                            <w:pPr>
                              <w:pStyle w:val="3"/>
                            </w:pPr>
                            <w:r>
                              <w:t xml:space="preserve">50 </w:t>
                            </w:r>
                            <w:r>
                              <w:sym w:font="Symbol" w:char="F057"/>
                            </w:r>
                          </w:p>
                        </w:txbxContent>
                      </v:textbox>
                    </v:shape>
                    <v:rect id="Rectangle 121" o:spid="_x0000_s1265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Uhw8MA&#10;AADfAAAADwAAAGRycy9kb3ducmV2LnhtbERPTWvCQBC9F/oflil4KXVjhdimrlKEgKCXqvQ8yU6T&#10;0OxsyE41+utdoeDx8b7ny8G16kh9aDwbmIwTUMSltw1XBg77/OUNVBBki61nMnCmAMvF48McM+tP&#10;/EXHnVQqhnDI0EAt0mVah7Imh2HsO+LI/fjeoUTYV9r2eIrhrtWvSZJqhw3Hhho7WtVU/u7+XCxp&#10;0v16+/08yEUKSTZFXhZ5a8zoafj8ACU0yF38717bOD9Np+8zuP2JAP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Uhw8MAAADfAAAADwAAAAAAAAAAAAAAAACYAgAAZHJzL2Rv&#10;d25yZXYueG1sUEsFBgAAAAAEAAQA9QAAAIgDAAAAAA==&#10;" filled="f" stroked="f" strokecolor="#030"/>
                  </v:group>
                </v:group>
                <v:group id="Group 122" o:spid="_x0000_s1266" style="position:absolute;left:5328;top:2016;width:1296;height:1152" coordorigin="7200,2016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L/a7FAAAA3wAA&#10;AA8AAAAAAAAAAAAAAAAAqgIAAGRycy9kb3ducmV2LnhtbFBLBQYAAAAABAAEAPoAAACcAwAAAAA=&#10;">
                  <v:group id="Group 123" o:spid="_x0000_s1267" style="position:absolute;left:7200;top:2016;width:288;height:1152" coordorigin="6335,2160" coordsize="28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dYNcQAAADfAAAADwAAAGRycy9kb3ducmV2LnhtbERPy2rCQBTdF/yH4Qru&#10;6iRKg0ZHEaniQgo+QNxdMtckmLkTMtMk/n2nUOjycN7LdW8q0VLjSssK4nEEgjizuuRcwfWye5+B&#10;cB5ZY2WZFLzIwXo1eFtiqm3HJ2rPPhchhF2KCgrv61RKlxVk0I1tTRy4h20M+gCbXOoGuxBuKjmJ&#10;okQaLDk0FFjTtqDsef42CvYddptp/Nken4/t6375+LodY1JqNOw3CxCeev8v/nMfdJifJNP5H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odYNcQAAADfAAAA&#10;DwAAAAAAAAAAAAAAAACqAgAAZHJzL2Rvd25yZXYueG1sUEsFBgAAAAAEAAQA+gAAAJsDAAAAAA==&#10;">
                    <v:line id="Line 124" o:spid="_x0000_s1268" style="position:absolute;rotation:90;visibility:visible;mso-wrap-style:square" from="5904,2736" to="7056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Msd8QAAADfAAAADwAAAGRycy9kb3ducmV2LnhtbERPTUvDQBC9C/6HZQRvdmMsJcRuSxGt&#10;9tCDUSi9jdlpEszOht21Tf9951Dw+Hjf8+XoenWkEDvPBh4nGSji2tuOGwPfX28PBaiYkC32nsnA&#10;mSIsF7c3cyytP/EnHavUKAnhWKKBNqWh1DrWLTmMEz8QC3fwwWESGBptA54k3PU6z7KZdtixNLQ4&#10;0EtL9W/15wy47Wa93bv8/XVXoP9ZH1YpUGPM/d24egaVaEz/4qv7w8r8YvqUywP5IwD0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4yx3xAAAAN8AAAAPAAAAAAAAAAAA&#10;AAAAAKECAABkcnMvZG93bnJldi54bWxQSwUGAAAAAAQABAD5AAAAkgMAAAAA&#10;"/>
                    <v:group id="Group 125" o:spid="_x0000_s1269" style="position:absolute;left:6335;top:2515;width:288;height:432" coordorigin="6335,2515" coordsize="28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QmZXMQAAADfAAAA&#10;DwAAAAAAAAAAAAAAAACqAgAAZHJzL2Rvd25yZXYueG1sUEsFBgAAAAAEAAQA+gAAAJsDAAAAAA==&#10;">
                      <v:rect id="Rectangle 126" o:spid="_x0000_s1270" style="position:absolute;left:6263;top:2587;width:432;height:2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4I6MIA&#10;AADfAAAADwAAAGRycy9kb3ducmV2LnhtbERPyWrDMBC9F/oPYgq9NfISgnGjBNMS2muWQ3qbWlPb&#10;2BoZSXHcv48ChR4fb19vZzOIiZzvLCtIFwkI4trqjhsFp+PupQDhA7LGwTIp+CUP283jwxpLba+8&#10;p+kQGhFD2JeooA1hLKX0dUsG/cKOxJH7sc5giNA1Uju8xnAzyCxJVtJgx7GhxZHeWqr7w8UocO+2&#10;mqrvPi/Oejj3aZN/pfih1PPTXL2CCDSHf/Gf+1PH+cUyzzK4/4kA5O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/gjowgAAAN8AAAAPAAAAAAAAAAAAAAAAAJgCAABkcnMvZG93&#10;bnJldi54bWxQSwUGAAAAAAQABAD1AAAAhwMAAAAA&#10;" stroked="f" strokecolor="lime"/>
                      <v:shape id="Freeform 127" o:spid="_x0000_s1271" style="position:absolute;left:6267;top:2616;width:426;height:226;rotation:90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7/9cYA&#10;AADfAAAADwAAAGRycy9kb3ducmV2LnhtbERPz2vCMBS+D/Y/hDfYZWi66qRUo4yyMQ+72Cni7dG8&#10;NcXmpWsy7f77RRA8fny/F6vBtuJEvW8cK3geJyCIK6cbrhVsv95HGQgfkDW2jknBH3lYLe/vFphr&#10;d+YNncpQixjCPkcFJoQul9JXhiz6seuII/fteoshwr6WusdzDLetTJNkJi02HBsMdlQYqo7lr1Ww&#10;eToEM/ksfj50+ZYWw/5wzHYvSj0+DK9zEIGGcBNf3Wsd52fTSTqFy58I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h7/9cYAAADfAAAADwAAAAAAAAAAAAAAAACYAgAAZHJz&#10;L2Rvd25yZXYueG1sUEsFBgAAAAAEAAQA9QAAAIsDAAAAAA==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128" o:spid="_x0000_s1272" style="position:absolute;left:7344;top:2279;width:1152;height:601" coordorigin="8928,8183" coordsize="1152,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jKfX8QAAADfAAAA&#10;DwAAAAAAAAAAAAAAAACqAgAAZHJzL2Rvd25yZXYueG1sUEsFBgAAAAAEAAQA+gAAAJsDAAAAAA==&#10;">
                    <v:shape id="Text Box 129" o:spid="_x0000_s1273" type="#_x0000_t202" style="position:absolute;left:9029;top:8183;width:1051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PJfMMA&#10;AADfAAAADwAAAGRycy9kb3ducmV2LnhtbERPW2vCMBR+F/wP4Qz2psmciutMi2wIPinrLrC3Q3Ns&#10;y5qT0kRb/70RhD1+fPd1NthGnKnztWMNT1MFgrhwpuZSw9fndrIC4QOywcYxabiQhywdj9aYGNfz&#10;B53zUIoYwj5BDVUIbSKlLyqy6KeuJY7c0XUWQ4RdKU2HfQy3jZwptZQWa44NFbb0VlHxl5+shu/9&#10;8fdnrg7lu120vRuUZPsitX58GDavIAIN4V98d+9MnL+aP8+WcPsTAc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PJfMMAAADfAAAADwAAAAAAAAAAAAAAAACYAgAAZHJzL2Rv&#10;d25yZXYueG1sUEsFBgAAAAAEAAQA9QAAAIgDAAAAAA==&#10;" filled="f" stroked="f">
                      <v:textbox>
                        <w:txbxContent>
                          <w:p w:rsidR="00C96643" w:rsidRDefault="00C96643" w:rsidP="00C96643">
                            <w:pPr>
                              <w:pStyle w:val="3"/>
                            </w:pPr>
                            <w:r>
                              <w:t xml:space="preserve">10 </w:t>
                            </w:r>
                            <w:r>
                              <w:sym w:font="Symbol" w:char="F057"/>
                            </w:r>
                          </w:p>
                        </w:txbxContent>
                      </v:textbox>
                    </v:shape>
                    <v:rect id="Rectangle 130" o:spid="_x0000_s1274" style="position:absolute;left:8928;top:820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3srMMA&#10;AADfAAAADwAAAGRycy9kb3ducmV2LnhtbERPTWvCQBC9F/wPywheSt1oi5XUVUQICPVSFc+T7DQJ&#10;ZmdDdtS0v94tFDw+3vdi1btGXakLtWcDk3ECirjwtubSwPGQvcxBBUG22HgmAz8UYLUcPC0wtf7G&#10;X3TdS6liCIcUDVQibap1KCpyGMa+JY7ct+8cSoRdqW2HtxjuGj1Nkpl2WHNsqLClTUXFeX9xsaSe&#10;Hba703Mvv5JL8plnRZ41xoyG/foDlFAvD/G/e2vj/Pnb6/Qd/v5EAHp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3srMMAAADfAAAADwAAAAAAAAAAAAAAAACYAgAAZHJzL2Rv&#10;d25yZXYueG1sUEsFBgAAAAAEAAQA9QAAAIgDAAAAAA==&#10;" filled="f" stroked="f" strokecolor="#030"/>
                  </v:group>
                </v:group>
                <v:shape id="Text Box 131" o:spid="_x0000_s1275" type="#_x0000_t202" style="position:absolute;left:6971;top:2043;width:72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D4lcMA&#10;AADfAAAADwAAAGRycy9kb3ducmV2LnhtbERPTWvCQBC9F/wPyxR6q7u1Vmx0FVEKniraKvQ2ZMck&#10;mJ0N2a2J/75zEHp8vO/5sve1ulIbq8AWXoYGFHEeXMWFhe+vj+cpqJiQHdaBycKNIiwXg4c5Zi50&#10;vKfrIRVKQjhmaKFMqcm0jnlJHuMwNMTCnUPrMQlsC+1a7CTc13pkzER7rFgaSmxoXVJ+Ofx6C8fP&#10;889pbHbFxr81XeiNZv+urX167FczUIn69C++u7dO5k/HryMZLH8EgF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ED4lcMAAADfAAAADwAAAAAAAAAAAAAAAACYAgAAZHJzL2Rv&#10;d25yZXYueG1sUEsFBgAAAAAEAAQA9QAAAIgDAAAAAA==&#10;" filled="f" stroked="f">
                  <v:textbox>
                    <w:txbxContent>
                      <w:p w:rsidR="00C96643" w:rsidRDefault="00C96643" w:rsidP="00C96643">
                        <w:pPr>
                          <w:pStyle w:val="4"/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132" o:spid="_x0000_s1276" style="position:absolute;visibility:visible;mso-wrap-style:square" from="7776,2016" to="7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+GIcQAAADfAAAADwAAAGRycy9kb3ducmV2LnhtbERPXWvCMBR9F/Yfwh3sTVOdTNsZZawI&#10;PmwDdez5rrlrypqb0sQa/70ZCHs8nO/VJtpWDNT7xrGC6SQDQVw53XCt4PO4HS9B+ICssXVMCi7k&#10;YbO+G62w0O7MexoOoRYphH2BCkwIXSGlrwxZ9BPXESfux/UWQ4J9LXWP5xRuWznLsidpseHUYLCj&#10;V0PV7+FkFSxMuZcLWb4dP8qhmebxPX5950o93MeXZxCBYvgX39w7neYv54+zHP7+JAByf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34YhxAAAAN8AAAAPAAAAAAAAAAAA&#10;AAAAAKECAABkcnMvZG93bnJldi54bWxQSwUGAAAAAAQABAD5AAAAkgMAAAAA&#10;">
                  <v:stroke endarrow="block"/>
                </v:line>
                <v:line id="Line 133" o:spid="_x0000_s1277" style="position:absolute;visibility:visible;mso-wrap-style:square" from="5472,2016" to="54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y5YcQAAADfAAAADwAAAGRycy9kb3ducmV2LnhtbERPTUsDMRC9C/0PYQrebLat2HZtWoqL&#10;4EGFtuJ53Iybxc1k2cRt/PfOQfD4eN/bffadGmmIbWAD81kBirgOtuXGwNv58WYNKiZki11gMvBD&#10;Efa7ydUWSxsufKTxlBolIRxLNOBS6kutY+3IY5yFnli4zzB4TAKHRtsBLxLuO70oijvtsWVpcNjT&#10;g6P66/TtDaxcddQrXT2fX6uxnW/yS37/2BhzPc2He1CJcvoX/7mfrMxf3y6X8kD+CAC9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PLlhxAAAAN8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rPr>
          <w:rFonts w:ascii="Times New Roman" w:eastAsia="新細明體" w:hAnsi="Times New Roman" w:cs="Times New Roman"/>
          <w:sz w:val="24"/>
          <w:szCs w:val="24"/>
          <w:lang w:eastAsia="en-US"/>
        </w:rPr>
      </w:pPr>
    </w:p>
    <w:p w:rsidR="00C96643" w:rsidRPr="008160E6" w:rsidRDefault="00C96643" w:rsidP="00C96643">
      <w:pPr>
        <w:spacing w:after="0" w:line="240" w:lineRule="auto"/>
        <w:jc w:val="center"/>
        <w:rPr>
          <w:rFonts w:ascii="Times New Roman" w:eastAsia="新細明體" w:hAnsi="Times New Roman" w:cs="Times New Roman"/>
          <w:sz w:val="24"/>
          <w:szCs w:val="24"/>
          <w:lang w:eastAsia="zh-HK"/>
        </w:rPr>
      </w:pPr>
      <w:proofErr w:type="gramStart"/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>i</w:t>
      </w:r>
      <w:r w:rsidRPr="008160E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=</w:t>
      </w:r>
      <w:proofErr w:type="gramEnd"/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i</w:t>
      </w:r>
      <w:r w:rsidRPr="008160E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2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 =  8/2  =  4</w:t>
      </w:r>
      <w: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>A (current divider)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,  </w:t>
      </w:r>
      <w:proofErr w:type="spellStart"/>
      <w: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>V</w:t>
      </w:r>
      <w:r w:rsidRPr="00C55EEB">
        <w:rPr>
          <w:rFonts w:ascii="Times New Roman" w:eastAsia="新細明體" w:hAnsi="Times New Roman" w:cs="Times New Roman" w:hint="eastAsia"/>
          <w:sz w:val="24"/>
          <w:szCs w:val="24"/>
          <w:vertAlign w:val="subscript"/>
          <w:lang w:eastAsia="zh-HK"/>
        </w:rPr>
        <w:t>T</w:t>
      </w:r>
      <w:r>
        <w:rPr>
          <w:rFonts w:ascii="Times New Roman" w:eastAsia="新細明體" w:hAnsi="Times New Roman" w:cs="Times New Roman" w:hint="eastAsia"/>
          <w:sz w:val="24"/>
          <w:szCs w:val="24"/>
          <w:vertAlign w:val="subscript"/>
          <w:lang w:eastAsia="zh-HK"/>
        </w:rPr>
        <w:t>h</w:t>
      </w:r>
      <w:proofErr w:type="spellEnd"/>
      <w: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 xml:space="preserve"> = 50 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>i</w:t>
      </w:r>
      <w:r w:rsidRPr="008160E6">
        <w:rPr>
          <w:rFonts w:ascii="Times New Roman" w:eastAsia="新細明體" w:hAnsi="Times New Roman" w:cs="Times New Roman"/>
          <w:sz w:val="24"/>
          <w:szCs w:val="24"/>
          <w:vertAlign w:val="subscript"/>
          <w:lang w:eastAsia="en-US"/>
        </w:rPr>
        <w:t>1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 xml:space="preserve">- 40 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>i</w:t>
      </w:r>
      <w:r>
        <w:rPr>
          <w:rFonts w:ascii="Times New Roman" w:eastAsia="新細明體" w:hAnsi="Times New Roman" w:cs="Times New Roman" w:hint="eastAsia"/>
          <w:sz w:val="24"/>
          <w:szCs w:val="24"/>
          <w:vertAlign w:val="subscript"/>
          <w:lang w:eastAsia="zh-HK"/>
        </w:rPr>
        <w:t>2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>=</w:t>
      </w:r>
      <w:r w:rsidRPr="008160E6">
        <w:rPr>
          <w:rFonts w:ascii="Times New Roman" w:eastAsia="新細明體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eastAsia="新細明體" w:hAnsi="Times New Roman" w:cs="Times New Roman" w:hint="eastAsia"/>
          <w:sz w:val="24"/>
          <w:szCs w:val="24"/>
          <w:lang w:eastAsia="zh-HK"/>
        </w:rPr>
        <w:t>40V</w:t>
      </w:r>
    </w:p>
    <w:p w:rsidR="00D80EED" w:rsidRPr="00C96643" w:rsidRDefault="00D80EED" w:rsidP="008077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0EED" w:rsidRDefault="00D80EED" w:rsidP="008077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0EED" w:rsidRDefault="00D80EED" w:rsidP="008077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0EED" w:rsidRDefault="00D80EED" w:rsidP="008077B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D80E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D72" w:rsidRDefault="00775D72" w:rsidP="00436089">
      <w:pPr>
        <w:spacing w:after="0" w:line="240" w:lineRule="auto"/>
      </w:pPr>
      <w:r>
        <w:separator/>
      </w:r>
    </w:p>
  </w:endnote>
  <w:endnote w:type="continuationSeparator" w:id="0">
    <w:p w:rsidR="00775D72" w:rsidRDefault="00775D72" w:rsidP="004360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D72" w:rsidRDefault="00775D72" w:rsidP="00436089">
      <w:pPr>
        <w:spacing w:after="0" w:line="240" w:lineRule="auto"/>
      </w:pPr>
      <w:r>
        <w:separator/>
      </w:r>
    </w:p>
  </w:footnote>
  <w:footnote w:type="continuationSeparator" w:id="0">
    <w:p w:rsidR="00775D72" w:rsidRDefault="00775D72" w:rsidP="004360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A6DEB"/>
    <w:multiLevelType w:val="hybridMultilevel"/>
    <w:tmpl w:val="E550F4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24C13"/>
    <w:multiLevelType w:val="hybridMultilevel"/>
    <w:tmpl w:val="9A24DAC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B167DDE"/>
    <w:multiLevelType w:val="hybridMultilevel"/>
    <w:tmpl w:val="9732C444"/>
    <w:lvl w:ilvl="0" w:tplc="6FA46232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0B5F63F1"/>
    <w:multiLevelType w:val="hybridMultilevel"/>
    <w:tmpl w:val="D45C7BD6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1AC25C6"/>
    <w:multiLevelType w:val="hybridMultilevel"/>
    <w:tmpl w:val="264A32F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1FC1F89"/>
    <w:multiLevelType w:val="hybridMultilevel"/>
    <w:tmpl w:val="593A5E4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CEE1751"/>
    <w:multiLevelType w:val="hybridMultilevel"/>
    <w:tmpl w:val="4FE8DF8A"/>
    <w:lvl w:ilvl="0" w:tplc="077A1B9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1A72E3"/>
    <w:multiLevelType w:val="hybridMultilevel"/>
    <w:tmpl w:val="7E06522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6715825"/>
    <w:multiLevelType w:val="hybridMultilevel"/>
    <w:tmpl w:val="D0EC878C"/>
    <w:lvl w:ilvl="0" w:tplc="F72E6994">
      <w:start w:val="1"/>
      <w:numFmt w:val="decimal"/>
      <w:lvlText w:val="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B561120"/>
    <w:multiLevelType w:val="hybridMultilevel"/>
    <w:tmpl w:val="A5BA4C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FE009D"/>
    <w:multiLevelType w:val="hybridMultilevel"/>
    <w:tmpl w:val="A8880A6E"/>
    <w:lvl w:ilvl="0" w:tplc="04090011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C8D4C24"/>
    <w:multiLevelType w:val="hybridMultilevel"/>
    <w:tmpl w:val="2EEEE86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4AA247C"/>
    <w:multiLevelType w:val="hybridMultilevel"/>
    <w:tmpl w:val="E6DE984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6907B24"/>
    <w:multiLevelType w:val="hybridMultilevel"/>
    <w:tmpl w:val="401E32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DD5631"/>
    <w:multiLevelType w:val="hybridMultilevel"/>
    <w:tmpl w:val="507297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3"/>
  </w:num>
  <w:num w:numId="4">
    <w:abstractNumId w:val="12"/>
  </w:num>
  <w:num w:numId="5">
    <w:abstractNumId w:val="4"/>
  </w:num>
  <w:num w:numId="6">
    <w:abstractNumId w:val="14"/>
  </w:num>
  <w:num w:numId="7">
    <w:abstractNumId w:val="2"/>
  </w:num>
  <w:num w:numId="8">
    <w:abstractNumId w:val="11"/>
  </w:num>
  <w:num w:numId="9">
    <w:abstractNumId w:val="10"/>
  </w:num>
  <w:num w:numId="10">
    <w:abstractNumId w:val="6"/>
  </w:num>
  <w:num w:numId="11">
    <w:abstractNumId w:val="5"/>
  </w:num>
  <w:num w:numId="12">
    <w:abstractNumId w:val="7"/>
  </w:num>
  <w:num w:numId="13">
    <w:abstractNumId w:val="1"/>
  </w:num>
  <w:num w:numId="14">
    <w:abstractNumId w:val="3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F4E"/>
    <w:rsid w:val="00035E92"/>
    <w:rsid w:val="000553F3"/>
    <w:rsid w:val="00091B0D"/>
    <w:rsid w:val="000A7DB4"/>
    <w:rsid w:val="000B4D59"/>
    <w:rsid w:val="000C7446"/>
    <w:rsid w:val="000F59D5"/>
    <w:rsid w:val="001002EF"/>
    <w:rsid w:val="0012184D"/>
    <w:rsid w:val="001E60B4"/>
    <w:rsid w:val="001E7806"/>
    <w:rsid w:val="00200A06"/>
    <w:rsid w:val="00225EE7"/>
    <w:rsid w:val="0024145B"/>
    <w:rsid w:val="00253D1F"/>
    <w:rsid w:val="00344489"/>
    <w:rsid w:val="003737AD"/>
    <w:rsid w:val="00421F48"/>
    <w:rsid w:val="00436089"/>
    <w:rsid w:val="00464544"/>
    <w:rsid w:val="004B4F47"/>
    <w:rsid w:val="004D3528"/>
    <w:rsid w:val="00504C5B"/>
    <w:rsid w:val="00533E9A"/>
    <w:rsid w:val="00573CD6"/>
    <w:rsid w:val="005C4EE4"/>
    <w:rsid w:val="0062348E"/>
    <w:rsid w:val="006479AA"/>
    <w:rsid w:val="00655B7D"/>
    <w:rsid w:val="006A014C"/>
    <w:rsid w:val="006D23AA"/>
    <w:rsid w:val="00775D72"/>
    <w:rsid w:val="0078408F"/>
    <w:rsid w:val="00796311"/>
    <w:rsid w:val="007E2B20"/>
    <w:rsid w:val="008077B1"/>
    <w:rsid w:val="008160E6"/>
    <w:rsid w:val="008B067C"/>
    <w:rsid w:val="008F375A"/>
    <w:rsid w:val="00945D5C"/>
    <w:rsid w:val="00A02E5F"/>
    <w:rsid w:val="00A37AD7"/>
    <w:rsid w:val="00A51FA4"/>
    <w:rsid w:val="00A57AE5"/>
    <w:rsid w:val="00A73D7B"/>
    <w:rsid w:val="00AB5985"/>
    <w:rsid w:val="00AB7511"/>
    <w:rsid w:val="00AC1F1D"/>
    <w:rsid w:val="00AD1F4E"/>
    <w:rsid w:val="00B80B53"/>
    <w:rsid w:val="00BB3F2C"/>
    <w:rsid w:val="00BC37DE"/>
    <w:rsid w:val="00BD0354"/>
    <w:rsid w:val="00BD43E6"/>
    <w:rsid w:val="00C05033"/>
    <w:rsid w:val="00C20694"/>
    <w:rsid w:val="00C23B4E"/>
    <w:rsid w:val="00C35F1B"/>
    <w:rsid w:val="00C55EEB"/>
    <w:rsid w:val="00C96643"/>
    <w:rsid w:val="00CB63C0"/>
    <w:rsid w:val="00CF3B24"/>
    <w:rsid w:val="00D55D16"/>
    <w:rsid w:val="00D60801"/>
    <w:rsid w:val="00D75A3E"/>
    <w:rsid w:val="00D80EED"/>
    <w:rsid w:val="00DB0959"/>
    <w:rsid w:val="00DB6428"/>
    <w:rsid w:val="00DC5E71"/>
    <w:rsid w:val="00E003A1"/>
    <w:rsid w:val="00E15A89"/>
    <w:rsid w:val="00EA07B7"/>
    <w:rsid w:val="00EA4A27"/>
    <w:rsid w:val="00EC7FBE"/>
    <w:rsid w:val="00F0486D"/>
    <w:rsid w:val="00FA156F"/>
    <w:rsid w:val="00FD5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5A3E"/>
  </w:style>
  <w:style w:type="paragraph" w:styleId="1">
    <w:name w:val="heading 1"/>
    <w:basedOn w:val="a"/>
    <w:next w:val="a"/>
    <w:link w:val="10"/>
    <w:uiPriority w:val="99"/>
    <w:qFormat/>
    <w:rsid w:val="004645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8160E6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9"/>
    <w:unhideWhenUsed/>
    <w:qFormat/>
    <w:rsid w:val="008160E6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iPriority w:val="99"/>
    <w:unhideWhenUsed/>
    <w:qFormat/>
    <w:rsid w:val="008160E6"/>
    <w:pPr>
      <w:keepNext/>
      <w:spacing w:line="720" w:lineRule="auto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60B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E60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1E60B4"/>
    <w:rPr>
      <w:rFonts w:ascii="Tahoma" w:hAnsi="Tahoma" w:cs="Tahoma"/>
      <w:sz w:val="16"/>
      <w:szCs w:val="16"/>
    </w:rPr>
  </w:style>
  <w:style w:type="character" w:customStyle="1" w:styleId="10">
    <w:name w:val="標題 1 字元"/>
    <w:basedOn w:val="a0"/>
    <w:link w:val="1"/>
    <w:uiPriority w:val="99"/>
    <w:rsid w:val="004645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8160E6"/>
    <w:pPr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character" w:customStyle="1" w:styleId="a7">
    <w:name w:val="頁首 字元"/>
    <w:basedOn w:val="a0"/>
    <w:link w:val="a6"/>
    <w:uiPriority w:val="99"/>
    <w:rsid w:val="008160E6"/>
    <w:rPr>
      <w:rFonts w:ascii="Times New Roman" w:hAnsi="Times New Roman" w:cs="Times New Roman"/>
      <w:sz w:val="20"/>
      <w:szCs w:val="20"/>
      <w:lang w:eastAsia="en-US"/>
    </w:rPr>
  </w:style>
  <w:style w:type="character" w:customStyle="1" w:styleId="30">
    <w:name w:val="標題 3 字元"/>
    <w:basedOn w:val="a0"/>
    <w:link w:val="3"/>
    <w:uiPriority w:val="9"/>
    <w:rsid w:val="008160E6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40">
    <w:name w:val="標題 4 字元"/>
    <w:basedOn w:val="a0"/>
    <w:link w:val="4"/>
    <w:uiPriority w:val="9"/>
    <w:rsid w:val="008160E6"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0"/>
    <w:link w:val="5"/>
    <w:uiPriority w:val="9"/>
    <w:rsid w:val="008160E6"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a8">
    <w:name w:val="footer"/>
    <w:basedOn w:val="a"/>
    <w:link w:val="a9"/>
    <w:uiPriority w:val="99"/>
    <w:unhideWhenUsed/>
    <w:rsid w:val="0043608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36089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5A3E"/>
  </w:style>
  <w:style w:type="paragraph" w:styleId="1">
    <w:name w:val="heading 1"/>
    <w:basedOn w:val="a"/>
    <w:next w:val="a"/>
    <w:link w:val="10"/>
    <w:uiPriority w:val="99"/>
    <w:qFormat/>
    <w:rsid w:val="004645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8160E6"/>
    <w:pPr>
      <w:keepNext/>
      <w:spacing w:line="720" w:lineRule="auto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9"/>
    <w:unhideWhenUsed/>
    <w:qFormat/>
    <w:rsid w:val="008160E6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uiPriority w:val="99"/>
    <w:unhideWhenUsed/>
    <w:qFormat/>
    <w:rsid w:val="008160E6"/>
    <w:pPr>
      <w:keepNext/>
      <w:spacing w:line="720" w:lineRule="auto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60B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E60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1E60B4"/>
    <w:rPr>
      <w:rFonts w:ascii="Tahoma" w:hAnsi="Tahoma" w:cs="Tahoma"/>
      <w:sz w:val="16"/>
      <w:szCs w:val="16"/>
    </w:rPr>
  </w:style>
  <w:style w:type="character" w:customStyle="1" w:styleId="10">
    <w:name w:val="標題 1 字元"/>
    <w:basedOn w:val="a0"/>
    <w:link w:val="1"/>
    <w:uiPriority w:val="99"/>
    <w:rsid w:val="004645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8160E6"/>
    <w:pPr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character" w:customStyle="1" w:styleId="a7">
    <w:name w:val="頁首 字元"/>
    <w:basedOn w:val="a0"/>
    <w:link w:val="a6"/>
    <w:uiPriority w:val="99"/>
    <w:rsid w:val="008160E6"/>
    <w:rPr>
      <w:rFonts w:ascii="Times New Roman" w:hAnsi="Times New Roman" w:cs="Times New Roman"/>
      <w:sz w:val="20"/>
      <w:szCs w:val="20"/>
      <w:lang w:eastAsia="en-US"/>
    </w:rPr>
  </w:style>
  <w:style w:type="character" w:customStyle="1" w:styleId="30">
    <w:name w:val="標題 3 字元"/>
    <w:basedOn w:val="a0"/>
    <w:link w:val="3"/>
    <w:uiPriority w:val="9"/>
    <w:rsid w:val="008160E6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40">
    <w:name w:val="標題 4 字元"/>
    <w:basedOn w:val="a0"/>
    <w:link w:val="4"/>
    <w:uiPriority w:val="9"/>
    <w:rsid w:val="008160E6"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0"/>
    <w:link w:val="5"/>
    <w:uiPriority w:val="9"/>
    <w:rsid w:val="008160E6"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a8">
    <w:name w:val="footer"/>
    <w:basedOn w:val="a"/>
    <w:link w:val="a9"/>
    <w:uiPriority w:val="99"/>
    <w:unhideWhenUsed/>
    <w:rsid w:val="0043608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3608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image" Target="media/image16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BA4030-CF1D-4273-834C-5BEB55538E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6</Pages>
  <Words>265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1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</dc:creator>
  <cp:lastModifiedBy>Kwan</cp:lastModifiedBy>
  <cp:revision>29</cp:revision>
  <cp:lastPrinted>2011-09-20T01:44:00Z</cp:lastPrinted>
  <dcterms:created xsi:type="dcterms:W3CDTF">2012-09-18T07:31:00Z</dcterms:created>
  <dcterms:modified xsi:type="dcterms:W3CDTF">2018-10-06T03:00:00Z</dcterms:modified>
</cp:coreProperties>
</file>